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5415" w:rsidRPr="00711664" w:rsidRDefault="00505415" w:rsidP="00711664">
      <w:pPr>
        <w:tabs>
          <w:tab w:val="left" w:pos="283"/>
          <w:tab w:val="left" w:pos="2835"/>
          <w:tab w:val="left" w:pos="5386"/>
          <w:tab w:val="left" w:pos="7937"/>
        </w:tabs>
        <w:spacing w:after="0"/>
        <w:ind w:firstLine="283"/>
        <w:jc w:val="both"/>
        <w:rPr>
          <w:rFonts w:cs="Times New Roman"/>
          <w:sz w:val="28"/>
          <w:szCs w:val="28"/>
        </w:rPr>
      </w:pPr>
    </w:p>
    <w:tbl>
      <w:tblPr>
        <w:tblStyle w:val="TableGrid"/>
        <w:tblpPr w:leftFromText="180" w:rightFromText="180" w:vertAnchor="text" w:horzAnchor="margin" w:tblpY="-51"/>
        <w:tblW w:w="10627" w:type="dxa"/>
        <w:tblLook w:val="04A0"/>
      </w:tblPr>
      <w:tblGrid>
        <w:gridCol w:w="3539"/>
        <w:gridCol w:w="7088"/>
      </w:tblGrid>
      <w:tr w:rsidR="00505415" w:rsidRPr="00711664" w:rsidTr="00F51991">
        <w:tc>
          <w:tcPr>
            <w:tcW w:w="3539" w:type="dxa"/>
          </w:tcPr>
          <w:p w:rsidR="00505415" w:rsidRPr="00F51991" w:rsidRDefault="00505415" w:rsidP="00857863">
            <w:pPr>
              <w:tabs>
                <w:tab w:val="left" w:pos="283"/>
                <w:tab w:val="left" w:pos="2835"/>
                <w:tab w:val="left" w:pos="5386"/>
                <w:tab w:val="left" w:pos="7937"/>
              </w:tabs>
              <w:spacing w:after="0"/>
              <w:jc w:val="center"/>
              <w:rPr>
                <w:rFonts w:cs="Times New Roman"/>
                <w:color w:val="FF00FF"/>
                <w:sz w:val="28"/>
                <w:szCs w:val="28"/>
              </w:rPr>
            </w:pPr>
          </w:p>
        </w:tc>
        <w:tc>
          <w:tcPr>
            <w:tcW w:w="7088" w:type="dxa"/>
          </w:tcPr>
          <w:p w:rsidR="00505415" w:rsidRPr="004C2A2D" w:rsidRDefault="00F51991" w:rsidP="004C2A2D">
            <w:pPr>
              <w:tabs>
                <w:tab w:val="left" w:pos="283"/>
                <w:tab w:val="left" w:pos="2835"/>
                <w:tab w:val="left" w:pos="5386"/>
                <w:tab w:val="left" w:pos="7937"/>
              </w:tabs>
              <w:spacing w:after="0"/>
              <w:jc w:val="center"/>
              <w:rPr>
                <w:rFonts w:cs="Times New Roman"/>
                <w:b/>
                <w:bCs/>
                <w:color w:val="00B050"/>
                <w:sz w:val="32"/>
                <w:szCs w:val="32"/>
              </w:rPr>
            </w:pPr>
            <w:r w:rsidRPr="004C2A2D">
              <w:rPr>
                <w:rFonts w:cs="Times New Roman"/>
                <w:b/>
                <w:bCs/>
                <w:color w:val="00B050"/>
                <w:sz w:val="32"/>
                <w:szCs w:val="32"/>
              </w:rPr>
              <w:t xml:space="preserve">CHỦ ĐỀ: </w:t>
            </w:r>
            <w:r w:rsidR="00505415" w:rsidRPr="004C2A2D">
              <w:rPr>
                <w:rFonts w:cs="Times New Roman"/>
                <w:b/>
                <w:bCs/>
                <w:color w:val="00B050"/>
                <w:sz w:val="32"/>
                <w:szCs w:val="32"/>
              </w:rPr>
              <w:t>CHUYỂN ĐỘNG THẲNG BIẾN ĐỔI ĐỀU</w:t>
            </w:r>
          </w:p>
          <w:p w:rsidR="00F51991" w:rsidRPr="004C2A2D" w:rsidRDefault="00F51991" w:rsidP="004C2A2D">
            <w:pPr>
              <w:tabs>
                <w:tab w:val="left" w:pos="283"/>
                <w:tab w:val="left" w:pos="2835"/>
                <w:tab w:val="left" w:pos="5386"/>
                <w:tab w:val="left" w:pos="7937"/>
              </w:tabs>
              <w:spacing w:after="0"/>
              <w:jc w:val="center"/>
              <w:rPr>
                <w:rFonts w:cs="Times New Roman"/>
                <w:bCs/>
                <w:color w:val="00B0F0"/>
                <w:sz w:val="28"/>
                <w:szCs w:val="28"/>
              </w:rPr>
            </w:pPr>
            <w:r w:rsidRPr="00F51991">
              <w:rPr>
                <w:rFonts w:cs="Times New Roman"/>
                <w:bCs/>
                <w:color w:val="00B0F0"/>
                <w:sz w:val="28"/>
                <w:szCs w:val="28"/>
              </w:rPr>
              <w:t>BÀI TẬP LẦN 2</w:t>
            </w:r>
          </w:p>
        </w:tc>
      </w:tr>
    </w:tbl>
    <w:p w:rsidR="00565EE1" w:rsidRPr="00711664" w:rsidRDefault="00B6140F" w:rsidP="004C2A2D">
      <w:pPr>
        <w:tabs>
          <w:tab w:val="left" w:pos="283"/>
          <w:tab w:val="left" w:pos="2835"/>
          <w:tab w:val="left" w:pos="5386"/>
          <w:tab w:val="left" w:pos="7937"/>
        </w:tabs>
        <w:spacing w:after="0"/>
        <w:jc w:val="both"/>
        <w:rPr>
          <w:rFonts w:cs="Times New Roman"/>
          <w:sz w:val="28"/>
          <w:szCs w:val="28"/>
        </w:rPr>
      </w:pPr>
      <w:r w:rsidRPr="00711664">
        <w:rPr>
          <w:rFonts w:cs="Times New Roman"/>
          <w:sz w:val="28"/>
          <w:szCs w:val="28"/>
        </w:rPr>
        <w:t>Họ và tên……………</w:t>
      </w:r>
      <w:r w:rsidR="00433073" w:rsidRPr="00711664">
        <w:rPr>
          <w:rFonts w:cs="Times New Roman"/>
          <w:sz w:val="28"/>
          <w:szCs w:val="28"/>
        </w:rPr>
        <w:t>………</w:t>
      </w:r>
      <w:r w:rsidR="000877CC" w:rsidRPr="00711664">
        <w:rPr>
          <w:rFonts w:cs="Times New Roman"/>
          <w:sz w:val="28"/>
          <w:szCs w:val="28"/>
        </w:rPr>
        <w:t>……………….…</w:t>
      </w:r>
      <w:r w:rsidR="00906993">
        <w:rPr>
          <w:rFonts w:cs="Times New Roman"/>
          <w:sz w:val="28"/>
          <w:szCs w:val="28"/>
        </w:rPr>
        <w:t>….</w:t>
      </w:r>
      <w:r w:rsidRPr="00711664">
        <w:rPr>
          <w:rFonts w:cs="Times New Roman"/>
          <w:sz w:val="28"/>
          <w:szCs w:val="28"/>
        </w:rPr>
        <w:t>..…Trường……………..………</w:t>
      </w:r>
      <w:r w:rsidR="00565EE1">
        <w:rPr>
          <w:rFonts w:cs="Times New Roman"/>
          <w:sz w:val="28"/>
          <w:szCs w:val="28"/>
        </w:rPr>
        <w:t>.</w:t>
      </w:r>
      <w:r w:rsidRPr="00711664">
        <w:rPr>
          <w:rFonts w:cs="Times New Roman"/>
          <w:sz w:val="28"/>
          <w:szCs w:val="28"/>
        </w:rPr>
        <w:t>…</w:t>
      </w:r>
      <w:r w:rsidR="00F51991">
        <w:rPr>
          <w:rFonts w:cs="Times New Roman"/>
          <w:sz w:val="28"/>
          <w:szCs w:val="28"/>
        </w:rPr>
        <w:t>..</w:t>
      </w:r>
      <w:r w:rsidRPr="00711664">
        <w:rPr>
          <w:rFonts w:cs="Times New Roman"/>
          <w:sz w:val="28"/>
          <w:szCs w:val="28"/>
        </w:rPr>
        <w:t>…</w:t>
      </w:r>
      <w:r w:rsidR="00110EDA">
        <w:rPr>
          <w:rFonts w:cs="Times New Roman"/>
          <w:sz w:val="28"/>
          <w:szCs w:val="28"/>
        </w:rPr>
        <w:t>...</w:t>
      </w:r>
      <w:r w:rsidR="000877CC" w:rsidRPr="00711664">
        <w:rPr>
          <w:rFonts w:cs="Times New Roman"/>
          <w:sz w:val="28"/>
          <w:szCs w:val="28"/>
        </w:rPr>
        <w:t>.</w:t>
      </w:r>
      <w:r w:rsidR="00F51991">
        <w:rPr>
          <w:rFonts w:cs="Times New Roman"/>
          <w:sz w:val="28"/>
          <w:szCs w:val="28"/>
        </w:rPr>
        <w:t>...</w:t>
      </w:r>
    </w:p>
    <w:p w:rsidR="00711664" w:rsidRDefault="00474B47" w:rsidP="004C2A2D">
      <w:pPr>
        <w:pStyle w:val="ListParagraph"/>
        <w:numPr>
          <w:ilvl w:val="0"/>
          <w:numId w:val="12"/>
        </w:numPr>
        <w:spacing w:after="0"/>
        <w:jc w:val="both"/>
        <w:rPr>
          <w:rFonts w:cs="Times New Roman"/>
          <w:color w:val="050505"/>
          <w:sz w:val="28"/>
          <w:szCs w:val="28"/>
        </w:rPr>
      </w:pPr>
      <w:r w:rsidRPr="00906993">
        <w:rPr>
          <w:rFonts w:cs="Times New Roman"/>
          <w:b/>
          <w:color w:val="FF33CC"/>
          <w:sz w:val="28"/>
          <w:szCs w:val="28"/>
        </w:rPr>
        <w:t>(Sách BT KNTT)</w:t>
      </w:r>
      <w:r w:rsidR="004C2A2D">
        <w:rPr>
          <w:rFonts w:cs="Times New Roman"/>
          <w:b/>
          <w:color w:val="FF33CC"/>
          <w:sz w:val="28"/>
          <w:szCs w:val="28"/>
        </w:rPr>
        <w:t>.</w:t>
      </w:r>
      <w:r w:rsidRPr="00906993">
        <w:rPr>
          <w:rFonts w:cs="Times New Roman"/>
          <w:color w:val="050505"/>
          <w:sz w:val="28"/>
          <w:szCs w:val="28"/>
        </w:rPr>
        <w:t>Một chiếc ô tô đang chạy với vận tốc 23 m/s thì chạy chậm dần. Sau 10 s, vận tốc của ô tô chỉ còn 11 m/s. Tính gia tốc củ</w:t>
      </w:r>
      <w:r w:rsidR="008A3A82">
        <w:rPr>
          <w:rFonts w:cs="Times New Roman"/>
          <w:color w:val="050505"/>
          <w:sz w:val="28"/>
          <w:szCs w:val="28"/>
        </w:rPr>
        <w:t>a ô tô.</w:t>
      </w:r>
    </w:p>
    <w:p w:rsidR="007B7D8C" w:rsidRDefault="007B7D8C" w:rsidP="004C2A2D">
      <w:pPr>
        <w:pStyle w:val="ListParagraph"/>
        <w:spacing w:after="0"/>
        <w:ind w:left="0"/>
        <w:jc w:val="center"/>
        <w:rPr>
          <w:rFonts w:cs="Times New Roman"/>
          <w:b/>
          <w:i/>
          <w:sz w:val="28"/>
          <w:szCs w:val="28"/>
        </w:rPr>
      </w:pPr>
      <w:r w:rsidRPr="007B7D8C">
        <w:rPr>
          <w:rFonts w:cs="Times New Roman"/>
          <w:b/>
          <w:i/>
          <w:sz w:val="28"/>
          <w:szCs w:val="28"/>
        </w:rPr>
        <w:t>Bài làm</w:t>
      </w:r>
    </w:p>
    <w:p w:rsidR="007B7D8C" w:rsidRDefault="007B7D8C" w:rsidP="004C2A2D">
      <w:pPr>
        <w:pStyle w:val="ListParagraph"/>
        <w:spacing w:after="0"/>
        <w:ind w:left="0"/>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p>
    <w:p w:rsidR="00F51991" w:rsidRPr="00F51991" w:rsidRDefault="00F51991" w:rsidP="007B7D8C">
      <w:pPr>
        <w:pStyle w:val="ListParagraph"/>
        <w:spacing w:after="0"/>
        <w:ind w:left="0"/>
        <w:jc w:val="both"/>
        <w:rPr>
          <w:rFonts w:cs="Times New Roman"/>
          <w:i/>
          <w:color w:val="00B050"/>
          <w:sz w:val="28"/>
          <w:szCs w:val="28"/>
        </w:rPr>
      </w:pPr>
      <w:r w:rsidRPr="00F51991">
        <w:rPr>
          <w:rFonts w:cs="Times New Roman"/>
          <w:b/>
          <w:i/>
          <w:color w:val="00B050"/>
          <w:sz w:val="28"/>
          <w:szCs w:val="28"/>
        </w:rPr>
        <w:t xml:space="preserve">Đáp số: </w:t>
      </w:r>
      <w:r w:rsidRPr="00F51991">
        <w:rPr>
          <w:rFonts w:cs="Times New Roman"/>
          <w:i/>
          <w:color w:val="00B050"/>
          <w:sz w:val="28"/>
          <w:szCs w:val="28"/>
        </w:rPr>
        <w:t xml:space="preserve"> – 1.2 m/s</w:t>
      </w:r>
      <w:r w:rsidRPr="00F51991">
        <w:rPr>
          <w:rFonts w:cs="Times New Roman"/>
          <w:i/>
          <w:color w:val="00B050"/>
          <w:sz w:val="28"/>
          <w:szCs w:val="28"/>
          <w:vertAlign w:val="superscript"/>
        </w:rPr>
        <w:t>2</w:t>
      </w:r>
    </w:p>
    <w:p w:rsidR="001152A8" w:rsidRDefault="001152A8" w:rsidP="001152A8">
      <w:pPr>
        <w:pStyle w:val="ListParagraph"/>
        <w:numPr>
          <w:ilvl w:val="0"/>
          <w:numId w:val="12"/>
        </w:numPr>
        <w:spacing w:after="0"/>
        <w:jc w:val="both"/>
        <w:rPr>
          <w:rFonts w:cs="Times New Roman"/>
          <w:color w:val="050505"/>
          <w:sz w:val="28"/>
          <w:szCs w:val="28"/>
        </w:rPr>
      </w:pPr>
      <w:r w:rsidRPr="00906993">
        <w:rPr>
          <w:rFonts w:cs="Times New Roman"/>
          <w:b/>
          <w:color w:val="FF33CC"/>
          <w:sz w:val="28"/>
          <w:szCs w:val="28"/>
        </w:rPr>
        <w:t>(Sách BT KNTT)</w:t>
      </w:r>
      <w:r w:rsidR="004C2A2D">
        <w:rPr>
          <w:rFonts w:cs="Times New Roman"/>
          <w:b/>
          <w:color w:val="FF33CC"/>
          <w:sz w:val="28"/>
          <w:szCs w:val="28"/>
        </w:rPr>
        <w:t>.</w:t>
      </w:r>
      <w:r w:rsidRPr="00906993">
        <w:rPr>
          <w:rFonts w:cs="Times New Roman"/>
          <w:color w:val="050505"/>
          <w:sz w:val="28"/>
          <w:szCs w:val="28"/>
        </w:rPr>
        <w:t xml:space="preserve">Một người lái xe máy đang chạy xe với vận tốc 36 km/h thì nhìn thấy một cái hố sâu trước mặt. Người ấy kịp thời phanh gấp xe </w:t>
      </w:r>
      <w:r w:rsidR="008A3A82">
        <w:rPr>
          <w:rFonts w:cs="Times New Roman"/>
          <w:color w:val="050505"/>
          <w:sz w:val="28"/>
          <w:szCs w:val="28"/>
        </w:rPr>
        <w:t xml:space="preserve">cho đến khi xe </w:t>
      </w:r>
      <w:r w:rsidRPr="00906993">
        <w:rPr>
          <w:rFonts w:cs="Times New Roman"/>
          <w:color w:val="050505"/>
          <w:sz w:val="28"/>
          <w:szCs w:val="28"/>
        </w:rPr>
        <w:t>dừng lại. Tính vận tốc trung bình của xe.</w:t>
      </w:r>
    </w:p>
    <w:p w:rsidR="001152A8" w:rsidRDefault="001152A8" w:rsidP="001152A8">
      <w:pPr>
        <w:pStyle w:val="ListParagraph"/>
        <w:spacing w:after="0"/>
        <w:ind w:left="0"/>
        <w:jc w:val="center"/>
        <w:rPr>
          <w:rFonts w:cs="Times New Roman"/>
          <w:b/>
          <w:i/>
          <w:sz w:val="28"/>
          <w:szCs w:val="28"/>
        </w:rPr>
      </w:pPr>
      <w:r w:rsidRPr="007B7D8C">
        <w:rPr>
          <w:rFonts w:cs="Times New Roman"/>
          <w:b/>
          <w:i/>
          <w:sz w:val="28"/>
          <w:szCs w:val="28"/>
        </w:rPr>
        <w:t>Bài làm</w:t>
      </w:r>
    </w:p>
    <w:p w:rsidR="001152A8" w:rsidRDefault="001152A8" w:rsidP="001152A8">
      <w:pPr>
        <w:pStyle w:val="ListParagraph"/>
        <w:spacing w:after="0"/>
        <w:ind w:left="0"/>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p>
    <w:p w:rsidR="001152A8" w:rsidRDefault="001152A8" w:rsidP="007B7D8C">
      <w:pPr>
        <w:pStyle w:val="ListParagraph"/>
        <w:spacing w:after="0"/>
        <w:ind w:left="0"/>
        <w:jc w:val="both"/>
        <w:rPr>
          <w:rFonts w:cs="Times New Roman"/>
          <w:sz w:val="26"/>
          <w:szCs w:val="26"/>
        </w:rPr>
      </w:pPr>
      <w:r>
        <w:rPr>
          <w:rFonts w:cs="Times New Roman"/>
          <w:sz w:val="26"/>
          <w:szCs w:val="26"/>
        </w:rPr>
        <w:t>…………………………………………………………………………………………………………</w:t>
      </w:r>
    </w:p>
    <w:p w:rsidR="00F51991" w:rsidRPr="00F51991" w:rsidRDefault="00F51991" w:rsidP="007B7D8C">
      <w:pPr>
        <w:pStyle w:val="ListParagraph"/>
        <w:spacing w:after="0"/>
        <w:ind w:left="0"/>
        <w:jc w:val="both"/>
        <w:rPr>
          <w:rFonts w:cs="Times New Roman"/>
          <w:i/>
          <w:color w:val="00B050"/>
          <w:sz w:val="28"/>
          <w:szCs w:val="28"/>
        </w:rPr>
      </w:pPr>
      <w:r w:rsidRPr="00F51991">
        <w:rPr>
          <w:rFonts w:cs="Times New Roman"/>
          <w:b/>
          <w:i/>
          <w:color w:val="00B050"/>
          <w:sz w:val="28"/>
          <w:szCs w:val="28"/>
        </w:rPr>
        <w:t xml:space="preserve">Đáp số: </w:t>
      </w:r>
      <w:r>
        <w:rPr>
          <w:rFonts w:cs="Times New Roman"/>
          <w:i/>
          <w:color w:val="00B050"/>
          <w:sz w:val="28"/>
          <w:szCs w:val="28"/>
        </w:rPr>
        <w:t>5 m/s</w:t>
      </w:r>
    </w:p>
    <w:p w:rsidR="00565EE1" w:rsidRPr="00906993" w:rsidRDefault="00565EE1" w:rsidP="00565EE1">
      <w:pPr>
        <w:pStyle w:val="ListParagraph"/>
        <w:numPr>
          <w:ilvl w:val="0"/>
          <w:numId w:val="12"/>
        </w:numPr>
        <w:spacing w:after="0"/>
        <w:jc w:val="both"/>
        <w:rPr>
          <w:rFonts w:cs="Times New Roman"/>
          <w:color w:val="050505"/>
          <w:sz w:val="28"/>
          <w:szCs w:val="28"/>
        </w:rPr>
      </w:pPr>
      <w:r w:rsidRPr="00906993">
        <w:rPr>
          <w:rFonts w:cs="Times New Roman"/>
          <w:b/>
          <w:color w:val="FF33CC"/>
          <w:sz w:val="28"/>
          <w:szCs w:val="28"/>
        </w:rPr>
        <w:t>(Sách BT KNTT)</w:t>
      </w:r>
      <w:r w:rsidR="004C2A2D">
        <w:rPr>
          <w:rFonts w:cs="Times New Roman"/>
          <w:b/>
          <w:color w:val="FF33CC"/>
          <w:sz w:val="28"/>
          <w:szCs w:val="28"/>
        </w:rPr>
        <w:t>.</w:t>
      </w:r>
      <w:r w:rsidRPr="00906993">
        <w:rPr>
          <w:rFonts w:cs="Times New Roman"/>
          <w:color w:val="050505"/>
          <w:sz w:val="28"/>
          <w:szCs w:val="28"/>
        </w:rPr>
        <w:t>Một máy bay có vận tốc khi tiếp đất là 100 m/s. Để giảm vận tốc sau khi tiếp đất, máy bay chỉ có thể có gia tốc đạt độ lớn cực đại là 4 m/s</w:t>
      </w:r>
      <w:r w:rsidRPr="00906993">
        <w:rPr>
          <w:rFonts w:cs="Times New Roman"/>
          <w:color w:val="050505"/>
          <w:sz w:val="28"/>
          <w:szCs w:val="28"/>
          <w:vertAlign w:val="superscript"/>
        </w:rPr>
        <w:t>2</w:t>
      </w:r>
      <w:r w:rsidRPr="00906993">
        <w:rPr>
          <w:rFonts w:cs="Times New Roman"/>
          <w:color w:val="050505"/>
          <w:sz w:val="28"/>
          <w:szCs w:val="28"/>
        </w:rPr>
        <w:t>.</w:t>
      </w:r>
    </w:p>
    <w:p w:rsidR="00565EE1" w:rsidRPr="00906993" w:rsidRDefault="00565EE1"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a. Tính thời gian ngắn nhất để máy bay dừng hẳn kể từ khi tiếp đất.</w:t>
      </w:r>
    </w:p>
    <w:p w:rsidR="00565EE1" w:rsidRDefault="00565EE1"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b. Máy bay này có thể hạ cánh an toàn ở sân bay có đường bay dài 1 km hay không?</w:t>
      </w:r>
    </w:p>
    <w:p w:rsidR="007B7D8C" w:rsidRDefault="007B7D8C" w:rsidP="007B7D8C">
      <w:pPr>
        <w:pStyle w:val="ListParagraph"/>
        <w:spacing w:after="0"/>
        <w:ind w:left="0"/>
        <w:jc w:val="center"/>
        <w:rPr>
          <w:rFonts w:cs="Times New Roman"/>
          <w:b/>
          <w:i/>
          <w:sz w:val="28"/>
          <w:szCs w:val="28"/>
        </w:rPr>
      </w:pPr>
      <w:r w:rsidRPr="007B7D8C">
        <w:rPr>
          <w:rFonts w:cs="Times New Roman"/>
          <w:b/>
          <w:i/>
          <w:sz w:val="28"/>
          <w:szCs w:val="28"/>
        </w:rPr>
        <w:t>Bài làm</w:t>
      </w:r>
    </w:p>
    <w:p w:rsidR="007B7D8C" w:rsidRDefault="007B7D8C" w:rsidP="007B7D8C">
      <w:pPr>
        <w:pStyle w:val="ListParagraph"/>
        <w:spacing w:after="0"/>
        <w:ind w:left="0"/>
        <w:jc w:val="both"/>
        <w:rPr>
          <w:rFonts w:cs="Times New Roman"/>
          <w:sz w:val="26"/>
          <w:szCs w:val="26"/>
        </w:rPr>
      </w:pPr>
      <w:r w:rsidRPr="007B7D8C">
        <w:rPr>
          <w:rFonts w:cs="Times New Roman"/>
          <w:sz w:val="26"/>
          <w:szCs w:val="26"/>
        </w:rPr>
        <w:t>………………………………………………………………………………………………………</w:t>
      </w:r>
      <w:r w:rsidR="001152A8">
        <w:rPr>
          <w:rFonts w:cs="Times New Roman"/>
          <w:sz w:val="26"/>
          <w:szCs w:val="26"/>
        </w:rPr>
        <w:t>..</w:t>
      </w:r>
      <w:r w:rsidRPr="007B7D8C">
        <w:rPr>
          <w:rFonts w:cs="Times New Roman"/>
          <w:sz w:val="26"/>
          <w:szCs w:val="26"/>
        </w:rPr>
        <w:t>…</w:t>
      </w:r>
      <w:r>
        <w:rPr>
          <w:rFonts w:cs="Times New Roman"/>
          <w:sz w:val="26"/>
          <w:szCs w:val="26"/>
        </w:rPr>
        <w:t>…</w:t>
      </w:r>
      <w:r w:rsidRPr="007B7D8C">
        <w:rPr>
          <w:rFonts w:cs="Times New Roman"/>
          <w:sz w:val="26"/>
          <w:szCs w:val="26"/>
        </w:rPr>
        <w:t>……………………………………………………………………………………………………</w:t>
      </w:r>
      <w:r w:rsidR="001152A8">
        <w:rPr>
          <w:rFonts w:cs="Times New Roman"/>
          <w:sz w:val="26"/>
          <w:szCs w:val="26"/>
        </w:rPr>
        <w:t>..</w:t>
      </w:r>
      <w:r w:rsidRPr="007B7D8C">
        <w:rPr>
          <w:rFonts w:cs="Times New Roman"/>
          <w:sz w:val="26"/>
          <w:szCs w:val="26"/>
        </w:rPr>
        <w:t>…………………………………………………………………………………………………………</w:t>
      </w:r>
      <w:r w:rsidR="001152A8">
        <w:rPr>
          <w:rFonts w:cs="Times New Roman"/>
          <w:sz w:val="26"/>
          <w:szCs w:val="26"/>
        </w:rPr>
        <w:t>..</w:t>
      </w:r>
      <w:r w:rsidRPr="007B7D8C">
        <w:rPr>
          <w:rFonts w:cs="Times New Roman"/>
          <w:sz w:val="26"/>
          <w:szCs w:val="26"/>
        </w:rPr>
        <w:t>………………………………………………………………………………</w:t>
      </w:r>
      <w:r>
        <w:rPr>
          <w:rFonts w:cs="Times New Roman"/>
          <w:sz w:val="26"/>
          <w:szCs w:val="26"/>
        </w:rPr>
        <w:t>……………………………</w:t>
      </w:r>
      <w:r w:rsidR="001152A8">
        <w:rPr>
          <w:rFonts w:cs="Times New Roman"/>
          <w:sz w:val="26"/>
          <w:szCs w:val="26"/>
        </w:rPr>
        <w:t>..</w:t>
      </w:r>
    </w:p>
    <w:p w:rsidR="001152A8" w:rsidRDefault="001152A8" w:rsidP="007B7D8C">
      <w:pPr>
        <w:pStyle w:val="ListParagraph"/>
        <w:spacing w:after="0"/>
        <w:ind w:left="0"/>
        <w:jc w:val="both"/>
        <w:rPr>
          <w:rFonts w:cs="Times New Roman"/>
          <w:sz w:val="26"/>
          <w:szCs w:val="26"/>
        </w:rPr>
      </w:pPr>
      <w:r>
        <w:rPr>
          <w:rFonts w:cs="Times New Roman"/>
          <w:sz w:val="26"/>
          <w:szCs w:val="26"/>
        </w:rPr>
        <w:t>…………………………………………………………………………………………………………..</w:t>
      </w:r>
    </w:p>
    <w:p w:rsidR="001152A8" w:rsidRDefault="001152A8" w:rsidP="007B7D8C">
      <w:pPr>
        <w:pStyle w:val="ListParagraph"/>
        <w:spacing w:after="0"/>
        <w:ind w:left="0"/>
        <w:jc w:val="both"/>
        <w:rPr>
          <w:rFonts w:cs="Times New Roman"/>
          <w:sz w:val="26"/>
          <w:szCs w:val="26"/>
        </w:rPr>
      </w:pPr>
      <w:r>
        <w:rPr>
          <w:rFonts w:cs="Times New Roman"/>
          <w:sz w:val="26"/>
          <w:szCs w:val="26"/>
        </w:rPr>
        <w:t>…………………………………………………………………………………………………………..</w:t>
      </w:r>
    </w:p>
    <w:p w:rsidR="00F51991" w:rsidRPr="00F51991" w:rsidRDefault="00F51991" w:rsidP="00F51991">
      <w:pPr>
        <w:pStyle w:val="ListParagraph"/>
        <w:spacing w:after="0"/>
        <w:ind w:left="0"/>
        <w:jc w:val="both"/>
        <w:rPr>
          <w:rFonts w:cs="Times New Roman"/>
          <w:sz w:val="26"/>
          <w:szCs w:val="26"/>
        </w:rPr>
      </w:pPr>
      <w:r w:rsidRPr="00F51991">
        <w:rPr>
          <w:rFonts w:cs="Times New Roman"/>
          <w:b/>
          <w:i/>
          <w:color w:val="00B050"/>
          <w:sz w:val="28"/>
          <w:szCs w:val="28"/>
        </w:rPr>
        <w:t>Đáp số:</w:t>
      </w:r>
      <w:r>
        <w:rPr>
          <w:rFonts w:cs="Times New Roman"/>
          <w:i/>
          <w:color w:val="00B050"/>
          <w:sz w:val="28"/>
          <w:szCs w:val="28"/>
        </w:rPr>
        <w:t>a) 25s; b) 1250 m &gt; 1000 m (không thể hạ cánh an toàn)</w:t>
      </w:r>
    </w:p>
    <w:p w:rsidR="00565EE1" w:rsidRDefault="00565EE1" w:rsidP="00565EE1">
      <w:pPr>
        <w:pStyle w:val="ListParagraph"/>
        <w:numPr>
          <w:ilvl w:val="0"/>
          <w:numId w:val="12"/>
        </w:numPr>
        <w:spacing w:after="0"/>
        <w:jc w:val="both"/>
        <w:rPr>
          <w:rFonts w:cs="Times New Roman"/>
          <w:color w:val="050505"/>
          <w:sz w:val="28"/>
          <w:szCs w:val="28"/>
        </w:rPr>
      </w:pPr>
      <w:r w:rsidRPr="00906993">
        <w:rPr>
          <w:rFonts w:cs="Times New Roman"/>
          <w:b/>
          <w:color w:val="FF33CC"/>
          <w:sz w:val="28"/>
          <w:szCs w:val="28"/>
        </w:rPr>
        <w:t>(Sách BT KNTT)</w:t>
      </w:r>
      <w:r w:rsidR="004C2A2D">
        <w:rPr>
          <w:rFonts w:cs="Times New Roman"/>
          <w:b/>
          <w:color w:val="FF33CC"/>
          <w:sz w:val="28"/>
          <w:szCs w:val="28"/>
        </w:rPr>
        <w:t>.</w:t>
      </w:r>
      <w:r w:rsidRPr="00906993">
        <w:rPr>
          <w:rFonts w:cs="Times New Roman"/>
          <w:color w:val="050505"/>
          <w:sz w:val="28"/>
          <w:szCs w:val="28"/>
        </w:rPr>
        <w:t xml:space="preserve">Một ô tô khi hãm phanh có thể có </w:t>
      </w:r>
      <w:r w:rsidR="008A3A82">
        <w:rPr>
          <w:rFonts w:cs="Times New Roman"/>
          <w:color w:val="050505"/>
          <w:sz w:val="28"/>
          <w:szCs w:val="28"/>
        </w:rPr>
        <w:t xml:space="preserve">độ lớn </w:t>
      </w:r>
      <w:r w:rsidRPr="00906993">
        <w:rPr>
          <w:rFonts w:cs="Times New Roman"/>
          <w:color w:val="050505"/>
          <w:sz w:val="28"/>
          <w:szCs w:val="28"/>
        </w:rPr>
        <w:t>gia tốc 3 m/s</w:t>
      </w:r>
      <w:r w:rsidRPr="00906993">
        <w:rPr>
          <w:rFonts w:cs="Times New Roman"/>
          <w:color w:val="050505"/>
          <w:sz w:val="28"/>
          <w:szCs w:val="28"/>
          <w:vertAlign w:val="superscript"/>
        </w:rPr>
        <w:t>2</w:t>
      </w:r>
      <w:r w:rsidRPr="00906993">
        <w:rPr>
          <w:rFonts w:cs="Times New Roman"/>
          <w:color w:val="050505"/>
          <w:sz w:val="28"/>
          <w:szCs w:val="28"/>
        </w:rPr>
        <w:t>. Hỏi khi ô tô đang chạy với vận tốc là 72 km/h thì phải hãm phanh cách vật cản là bao nhiêu mét để không đâm vào vật cản? Thời gian hãm phanh là bao nhiêu?</w:t>
      </w:r>
    </w:p>
    <w:p w:rsidR="007B7D8C" w:rsidRDefault="007B7D8C" w:rsidP="007B7D8C">
      <w:pPr>
        <w:pStyle w:val="ListParagraph"/>
        <w:spacing w:after="0"/>
        <w:ind w:left="0"/>
        <w:jc w:val="center"/>
        <w:rPr>
          <w:rFonts w:cs="Times New Roman"/>
          <w:b/>
          <w:i/>
          <w:sz w:val="28"/>
          <w:szCs w:val="28"/>
        </w:rPr>
      </w:pPr>
      <w:r w:rsidRPr="007B7D8C">
        <w:rPr>
          <w:rFonts w:cs="Times New Roman"/>
          <w:b/>
          <w:i/>
          <w:sz w:val="28"/>
          <w:szCs w:val="28"/>
        </w:rPr>
        <w:t>Bài làm</w:t>
      </w:r>
    </w:p>
    <w:p w:rsidR="007B7D8C" w:rsidRDefault="007B7D8C" w:rsidP="007B7D8C">
      <w:pPr>
        <w:pStyle w:val="ListParagraph"/>
        <w:spacing w:after="0"/>
        <w:ind w:left="0"/>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sidR="00F51991">
        <w:rPr>
          <w:rFonts w:cs="Times New Roman"/>
          <w:sz w:val="26"/>
          <w:szCs w:val="26"/>
        </w:rPr>
        <w:t>……………………………………………………………………………</w:t>
      </w:r>
    </w:p>
    <w:p w:rsidR="00F51991" w:rsidRPr="00F51991" w:rsidRDefault="00F51991" w:rsidP="00F51991">
      <w:pPr>
        <w:pStyle w:val="ListParagraph"/>
        <w:spacing w:after="0"/>
        <w:ind w:left="0"/>
        <w:jc w:val="both"/>
        <w:rPr>
          <w:rFonts w:cs="Times New Roman"/>
          <w:sz w:val="26"/>
          <w:szCs w:val="26"/>
        </w:rPr>
      </w:pPr>
      <w:r w:rsidRPr="00F51991">
        <w:rPr>
          <w:rFonts w:cs="Times New Roman"/>
          <w:b/>
          <w:i/>
          <w:color w:val="00B050"/>
          <w:sz w:val="28"/>
          <w:szCs w:val="28"/>
        </w:rPr>
        <w:t>Đáp số:</w:t>
      </w:r>
      <w:r w:rsidR="004C2A2D">
        <w:rPr>
          <w:rFonts w:cs="Times New Roman"/>
          <w:i/>
          <w:color w:val="00B050"/>
          <w:sz w:val="28"/>
          <w:szCs w:val="28"/>
        </w:rPr>
        <w:t>66,67 m &amp; 6,67 s</w:t>
      </w:r>
    </w:p>
    <w:p w:rsidR="00565EE1" w:rsidRPr="00906993" w:rsidRDefault="00565EE1" w:rsidP="00565EE1">
      <w:pPr>
        <w:pStyle w:val="ListParagraph"/>
        <w:numPr>
          <w:ilvl w:val="0"/>
          <w:numId w:val="12"/>
        </w:numPr>
        <w:spacing w:after="0"/>
        <w:jc w:val="both"/>
        <w:rPr>
          <w:rFonts w:cs="Times New Roman"/>
          <w:color w:val="050505"/>
          <w:sz w:val="28"/>
          <w:szCs w:val="28"/>
        </w:rPr>
      </w:pPr>
      <w:r w:rsidRPr="00906993">
        <w:rPr>
          <w:rFonts w:cs="Times New Roman"/>
          <w:b/>
          <w:color w:val="FF33CC"/>
          <w:sz w:val="28"/>
          <w:szCs w:val="28"/>
        </w:rPr>
        <w:lastRenderedPageBreak/>
        <w:t>(Sách BT KNTT)</w:t>
      </w:r>
      <w:r w:rsidR="004C2A2D">
        <w:rPr>
          <w:rFonts w:cs="Times New Roman"/>
          <w:sz w:val="28"/>
          <w:szCs w:val="28"/>
        </w:rPr>
        <w:t xml:space="preserve">. </w:t>
      </w:r>
      <w:r w:rsidRPr="00906993">
        <w:rPr>
          <w:rFonts w:cs="Times New Roman"/>
          <w:color w:val="050505"/>
          <w:sz w:val="28"/>
          <w:szCs w:val="28"/>
        </w:rPr>
        <w:t>Một ô tô tải đang chạy trên đường thẳng với vận tốc 18 km/h thì tăng dần đều vận tốc. Sau 20 s, ô tô đạt được vận tốc 36 km/h.</w:t>
      </w:r>
    </w:p>
    <w:p w:rsidR="00565EE1" w:rsidRPr="00906993" w:rsidRDefault="00565EE1"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a. Tính gia tốc của ô tô.</w:t>
      </w:r>
    </w:p>
    <w:p w:rsidR="00565EE1" w:rsidRPr="00906993" w:rsidRDefault="00565EE1"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b. Tính vận tốc ô tô đạt được sau 40 s.</w:t>
      </w:r>
    </w:p>
    <w:p w:rsidR="00565EE1" w:rsidRDefault="00565EE1"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c. Sau bao lâu kể từ khi tăng tốc, ô tô đạt vận tốc 72 km/h.</w:t>
      </w:r>
    </w:p>
    <w:p w:rsidR="007B7D8C" w:rsidRDefault="007B7D8C" w:rsidP="007B7D8C">
      <w:pPr>
        <w:pStyle w:val="ListParagraph"/>
        <w:spacing w:after="0"/>
        <w:ind w:left="0"/>
        <w:jc w:val="center"/>
        <w:rPr>
          <w:rFonts w:cs="Times New Roman"/>
          <w:b/>
          <w:i/>
          <w:sz w:val="28"/>
          <w:szCs w:val="28"/>
        </w:rPr>
      </w:pPr>
      <w:r w:rsidRPr="007B7D8C">
        <w:rPr>
          <w:rFonts w:cs="Times New Roman"/>
          <w:b/>
          <w:i/>
          <w:sz w:val="28"/>
          <w:szCs w:val="28"/>
        </w:rPr>
        <w:t>Bài làm</w:t>
      </w:r>
    </w:p>
    <w:p w:rsidR="004C2A2D" w:rsidRDefault="007B7D8C" w:rsidP="007B7D8C">
      <w:pPr>
        <w:pStyle w:val="ListParagraph"/>
        <w:spacing w:after="0"/>
        <w:ind w:left="0"/>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p>
    <w:p w:rsidR="007B7D8C" w:rsidRDefault="007B7D8C" w:rsidP="007B7D8C">
      <w:pPr>
        <w:pStyle w:val="ListParagraph"/>
        <w:spacing w:after="0"/>
        <w:ind w:left="0"/>
        <w:jc w:val="both"/>
        <w:rPr>
          <w:rFonts w:cs="Times New Roman"/>
          <w:sz w:val="26"/>
          <w:szCs w:val="26"/>
        </w:rPr>
      </w:pPr>
      <w:r>
        <w:rPr>
          <w:rFonts w:cs="Times New Roman"/>
          <w:sz w:val="26"/>
          <w:szCs w:val="26"/>
        </w:rPr>
        <w:t>…………………………………………………………………………………………………………</w:t>
      </w:r>
    </w:p>
    <w:p w:rsidR="004C2A2D" w:rsidRPr="004C2A2D" w:rsidRDefault="004C2A2D" w:rsidP="004C2A2D">
      <w:pPr>
        <w:pStyle w:val="ListParagraph"/>
        <w:spacing w:after="0"/>
        <w:ind w:left="0"/>
        <w:jc w:val="both"/>
        <w:rPr>
          <w:rFonts w:cs="Times New Roman"/>
          <w:sz w:val="26"/>
          <w:szCs w:val="26"/>
        </w:rPr>
      </w:pPr>
      <w:r w:rsidRPr="00F51991">
        <w:rPr>
          <w:rFonts w:cs="Times New Roman"/>
          <w:b/>
          <w:i/>
          <w:color w:val="00B050"/>
          <w:sz w:val="28"/>
          <w:szCs w:val="28"/>
        </w:rPr>
        <w:t>Đáp số:</w:t>
      </w:r>
      <w:r>
        <w:rPr>
          <w:rFonts w:cs="Times New Roman"/>
          <w:i/>
          <w:color w:val="00B050"/>
          <w:sz w:val="28"/>
          <w:szCs w:val="28"/>
        </w:rPr>
        <w:t>a) 0,25 m/s</w:t>
      </w:r>
      <w:r>
        <w:rPr>
          <w:rFonts w:cs="Times New Roman"/>
          <w:i/>
          <w:color w:val="00B050"/>
          <w:sz w:val="28"/>
          <w:szCs w:val="28"/>
          <w:vertAlign w:val="superscript"/>
        </w:rPr>
        <w:t>2</w:t>
      </w:r>
      <w:r>
        <w:rPr>
          <w:rFonts w:cs="Times New Roman"/>
          <w:i/>
          <w:color w:val="00B050"/>
          <w:sz w:val="28"/>
          <w:szCs w:val="28"/>
        </w:rPr>
        <w:t>; b) 15 m/s; c) 60 s</w:t>
      </w:r>
    </w:p>
    <w:p w:rsidR="00711664" w:rsidRPr="00906993" w:rsidRDefault="00906993" w:rsidP="00565EE1">
      <w:pPr>
        <w:pStyle w:val="ListParagraph"/>
        <w:numPr>
          <w:ilvl w:val="0"/>
          <w:numId w:val="12"/>
        </w:numPr>
        <w:spacing w:after="0"/>
        <w:jc w:val="both"/>
        <w:rPr>
          <w:rFonts w:cs="Times New Roman"/>
          <w:color w:val="050505"/>
          <w:sz w:val="28"/>
          <w:szCs w:val="28"/>
        </w:rPr>
      </w:pPr>
      <w:r w:rsidRPr="00906993">
        <w:rPr>
          <w:rFonts w:cs="Times New Roman"/>
          <w:b/>
          <w:noProof/>
          <w:sz w:val="28"/>
          <w:szCs w:val="28"/>
        </w:rPr>
        <w:drawing>
          <wp:anchor distT="0" distB="0" distL="114300" distR="114300" simplePos="0" relativeHeight="251661312" behindDoc="0" locked="0" layoutInCell="1" allowOverlap="1">
            <wp:simplePos x="0" y="0"/>
            <wp:positionH relativeFrom="margin">
              <wp:align>right</wp:align>
            </wp:positionH>
            <wp:positionV relativeFrom="paragraph">
              <wp:posOffset>12700</wp:posOffset>
            </wp:positionV>
            <wp:extent cx="1974850" cy="1228725"/>
            <wp:effectExtent l="0" t="0" r="6350"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8.1.PNG"/>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974850" cy="1228725"/>
                    </a:xfrm>
                    <a:prstGeom prst="rect">
                      <a:avLst/>
                    </a:prstGeom>
                  </pic:spPr>
                </pic:pic>
              </a:graphicData>
            </a:graphic>
          </wp:anchor>
        </w:drawing>
      </w:r>
      <w:r w:rsidR="00474B47" w:rsidRPr="00906993">
        <w:rPr>
          <w:rFonts w:cs="Times New Roman"/>
          <w:b/>
          <w:color w:val="FF33CC"/>
          <w:sz w:val="28"/>
          <w:szCs w:val="28"/>
        </w:rPr>
        <w:t>(Sách BT KNTT)</w:t>
      </w:r>
      <w:r w:rsidR="004C2A2D">
        <w:rPr>
          <w:rFonts w:cs="Times New Roman"/>
          <w:b/>
          <w:color w:val="FF33CC"/>
          <w:sz w:val="28"/>
          <w:szCs w:val="28"/>
        </w:rPr>
        <w:t>.</w:t>
      </w:r>
      <w:r w:rsidRPr="00906993">
        <w:rPr>
          <w:rFonts w:cs="Times New Roman"/>
          <w:color w:val="050505"/>
          <w:sz w:val="28"/>
          <w:szCs w:val="28"/>
        </w:rPr>
        <w:t xml:space="preserve">Hình bên </w:t>
      </w:r>
      <w:r w:rsidR="00474B47" w:rsidRPr="00906993">
        <w:rPr>
          <w:rFonts w:cs="Times New Roman"/>
          <w:color w:val="050505"/>
          <w:sz w:val="28"/>
          <w:szCs w:val="28"/>
        </w:rPr>
        <w:t>là đồ thị vận tốc – thời gian của một thang máy khi đi từ tầng 1 lên tầng 3 của tòa nhà chung cư.</w:t>
      </w:r>
    </w:p>
    <w:p w:rsidR="00474B47" w:rsidRPr="00906993" w:rsidRDefault="00906993"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 xml:space="preserve">a. </w:t>
      </w:r>
      <w:r w:rsidR="00474B47" w:rsidRPr="00906993">
        <w:rPr>
          <w:rFonts w:cs="Times New Roman"/>
          <w:color w:val="050505"/>
          <w:sz w:val="28"/>
          <w:szCs w:val="28"/>
        </w:rPr>
        <w:t>Mô tả chuyển động của thang máy.</w:t>
      </w:r>
    </w:p>
    <w:p w:rsidR="00565EE1" w:rsidRDefault="00906993"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b.</w:t>
      </w:r>
      <w:r w:rsidR="00474B47" w:rsidRPr="00906993">
        <w:rPr>
          <w:rFonts w:cs="Times New Roman"/>
          <w:color w:val="050505"/>
          <w:sz w:val="28"/>
          <w:szCs w:val="28"/>
        </w:rPr>
        <w:t xml:space="preserve"> Tính gia tốc của thang máy trong các giai đoạn.</w:t>
      </w:r>
    </w:p>
    <w:p w:rsidR="007B7D8C" w:rsidRDefault="007B7D8C" w:rsidP="007B7D8C">
      <w:pPr>
        <w:pStyle w:val="ListParagraph"/>
        <w:spacing w:after="0"/>
        <w:ind w:left="0"/>
        <w:jc w:val="center"/>
        <w:rPr>
          <w:rFonts w:cs="Times New Roman"/>
          <w:b/>
          <w:i/>
          <w:sz w:val="28"/>
          <w:szCs w:val="28"/>
        </w:rPr>
      </w:pPr>
      <w:r w:rsidRPr="007B7D8C">
        <w:rPr>
          <w:rFonts w:cs="Times New Roman"/>
          <w:b/>
          <w:i/>
          <w:sz w:val="28"/>
          <w:szCs w:val="28"/>
        </w:rPr>
        <w:t>Bài làm</w:t>
      </w:r>
    </w:p>
    <w:p w:rsidR="007B7D8C" w:rsidRDefault="007B7D8C" w:rsidP="007B7D8C">
      <w:pPr>
        <w:pStyle w:val="ListParagraph"/>
        <w:spacing w:after="0"/>
        <w:ind w:left="0"/>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p>
    <w:p w:rsidR="007B7D8C" w:rsidRDefault="007B7D8C" w:rsidP="007B7D8C">
      <w:pPr>
        <w:pStyle w:val="ListParagraph"/>
        <w:spacing w:after="0"/>
        <w:ind w:left="0"/>
        <w:jc w:val="both"/>
        <w:rPr>
          <w:rFonts w:cs="Times New Roman"/>
          <w:sz w:val="26"/>
          <w:szCs w:val="26"/>
        </w:rPr>
      </w:pPr>
      <w:r>
        <w:rPr>
          <w:rFonts w:cs="Times New Roman"/>
          <w:sz w:val="26"/>
          <w:szCs w:val="26"/>
        </w:rPr>
        <w:t>…………………………………………………………………………………………………………</w:t>
      </w:r>
    </w:p>
    <w:p w:rsidR="004C2A2D" w:rsidRDefault="004C2A2D" w:rsidP="004C2A2D">
      <w:pPr>
        <w:pStyle w:val="ListParagraph"/>
        <w:spacing w:after="0"/>
        <w:ind w:left="0"/>
        <w:jc w:val="both"/>
        <w:rPr>
          <w:rFonts w:cs="Times New Roman"/>
          <w:i/>
          <w:color w:val="00B050"/>
          <w:sz w:val="28"/>
          <w:szCs w:val="28"/>
        </w:rPr>
      </w:pPr>
      <w:r w:rsidRPr="00F51991">
        <w:rPr>
          <w:rFonts w:cs="Times New Roman"/>
          <w:b/>
          <w:i/>
          <w:color w:val="00B050"/>
          <w:sz w:val="28"/>
          <w:szCs w:val="28"/>
        </w:rPr>
        <w:t>Đáp số:</w:t>
      </w:r>
    </w:p>
    <w:p w:rsidR="004C2A2D" w:rsidRPr="004C2A2D" w:rsidRDefault="004C2A2D" w:rsidP="004C2A2D">
      <w:pPr>
        <w:spacing w:after="0"/>
        <w:jc w:val="both"/>
        <w:rPr>
          <w:rFonts w:cs="Times New Roman"/>
          <w:i/>
          <w:color w:val="00B050"/>
          <w:sz w:val="28"/>
          <w:szCs w:val="28"/>
        </w:rPr>
      </w:pPr>
      <w:r w:rsidRPr="004C2A2D">
        <w:rPr>
          <w:rFonts w:cs="Times New Roman"/>
          <w:i/>
          <w:color w:val="00B050"/>
          <w:sz w:val="28"/>
          <w:szCs w:val="28"/>
        </w:rPr>
        <w:t>+ Từ 0 đến 0,5 s thang máy chuyển động nhanh dần đều với gia tốc 4 m/s</w:t>
      </w:r>
      <w:r w:rsidRPr="004C2A2D">
        <w:rPr>
          <w:rFonts w:cs="Times New Roman"/>
          <w:i/>
          <w:color w:val="00B050"/>
          <w:sz w:val="28"/>
          <w:szCs w:val="28"/>
          <w:vertAlign w:val="superscript"/>
        </w:rPr>
        <w:t>2</w:t>
      </w:r>
    </w:p>
    <w:p w:rsidR="004C2A2D" w:rsidRPr="004C2A2D" w:rsidRDefault="004C2A2D" w:rsidP="004C2A2D">
      <w:pPr>
        <w:spacing w:after="0"/>
        <w:jc w:val="both"/>
        <w:rPr>
          <w:rFonts w:cs="Times New Roman"/>
          <w:i/>
          <w:color w:val="00B050"/>
          <w:sz w:val="28"/>
          <w:szCs w:val="28"/>
        </w:rPr>
      </w:pPr>
      <w:r w:rsidRPr="004C2A2D">
        <w:rPr>
          <w:rFonts w:cs="Times New Roman"/>
          <w:i/>
          <w:color w:val="00B050"/>
          <w:sz w:val="28"/>
          <w:szCs w:val="28"/>
        </w:rPr>
        <w:t>+ Từ 0,5 s đến 2,5 s thang máy chuyển động thẳng đều với vận tốc 2 m/s.</w:t>
      </w:r>
    </w:p>
    <w:p w:rsidR="004C2A2D" w:rsidRPr="004C2A2D" w:rsidRDefault="004C2A2D" w:rsidP="004C2A2D">
      <w:pPr>
        <w:spacing w:after="0"/>
        <w:jc w:val="both"/>
        <w:rPr>
          <w:rFonts w:cs="Times New Roman"/>
          <w:i/>
          <w:color w:val="00B050"/>
          <w:sz w:val="28"/>
          <w:szCs w:val="28"/>
        </w:rPr>
      </w:pPr>
      <w:r w:rsidRPr="004C2A2D">
        <w:rPr>
          <w:rFonts w:cs="Times New Roman"/>
          <w:i/>
          <w:color w:val="00B050"/>
          <w:sz w:val="28"/>
          <w:szCs w:val="28"/>
        </w:rPr>
        <w:t>+ Từ 2,5 s đến 3 s thang máy chuyển động chậm dần đều với gia tốc – 4 m/s</w:t>
      </w:r>
      <w:r w:rsidRPr="004C2A2D">
        <w:rPr>
          <w:rFonts w:cs="Times New Roman"/>
          <w:i/>
          <w:color w:val="00B050"/>
          <w:sz w:val="28"/>
          <w:szCs w:val="28"/>
          <w:vertAlign w:val="superscript"/>
        </w:rPr>
        <w:t>2</w:t>
      </w:r>
    </w:p>
    <w:p w:rsidR="00474B47" w:rsidRPr="00906993" w:rsidRDefault="00474B47" w:rsidP="00565EE1">
      <w:pPr>
        <w:pStyle w:val="ListParagraph"/>
        <w:numPr>
          <w:ilvl w:val="0"/>
          <w:numId w:val="12"/>
        </w:numPr>
        <w:spacing w:after="0"/>
        <w:jc w:val="both"/>
        <w:rPr>
          <w:rFonts w:cs="Times New Roman"/>
          <w:color w:val="050505"/>
          <w:sz w:val="28"/>
          <w:szCs w:val="28"/>
        </w:rPr>
      </w:pPr>
      <w:r w:rsidRPr="00906993">
        <w:rPr>
          <w:rFonts w:cs="Times New Roman"/>
          <w:b/>
          <w:color w:val="FF33CC"/>
          <w:sz w:val="28"/>
          <w:szCs w:val="28"/>
        </w:rPr>
        <w:t>(Sách BT KNTT)</w:t>
      </w:r>
      <w:r w:rsidR="004C2A2D">
        <w:rPr>
          <w:rFonts w:cs="Times New Roman"/>
          <w:b/>
          <w:color w:val="FF33CC"/>
          <w:sz w:val="28"/>
          <w:szCs w:val="28"/>
        </w:rPr>
        <w:t>.</w:t>
      </w:r>
      <w:r w:rsidRPr="00906993">
        <w:rPr>
          <w:rFonts w:cs="Times New Roman"/>
          <w:color w:val="050505"/>
          <w:sz w:val="28"/>
          <w:szCs w:val="28"/>
        </w:rPr>
        <w:t>Dựa vào bảng ghi sự thay đổi vận tốc theo thời gian của một ô tô chạy trên quãng đường thẳng dưới đây.</w:t>
      </w:r>
    </w:p>
    <w:tbl>
      <w:tblPr>
        <w:tblStyle w:val="TableGrid"/>
        <w:tblW w:w="0" w:type="auto"/>
        <w:tblInd w:w="559" w:type="dxa"/>
        <w:tblLook w:val="04A0"/>
      </w:tblPr>
      <w:tblGrid>
        <w:gridCol w:w="2077"/>
        <w:gridCol w:w="1039"/>
        <w:gridCol w:w="1039"/>
        <w:gridCol w:w="1039"/>
        <w:gridCol w:w="1039"/>
        <w:gridCol w:w="1039"/>
        <w:gridCol w:w="1039"/>
        <w:gridCol w:w="1039"/>
      </w:tblGrid>
      <w:tr w:rsidR="00474B47" w:rsidRPr="00906993" w:rsidTr="008A3A82">
        <w:tc>
          <w:tcPr>
            <w:tcW w:w="2077" w:type="dxa"/>
            <w:shd w:val="clear" w:color="auto" w:fill="F2F2F2" w:themeFill="background1" w:themeFillShade="F2"/>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Vận tốc (m/s)</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0</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10</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30</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30</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30</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10</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0</w:t>
            </w:r>
          </w:p>
        </w:tc>
      </w:tr>
      <w:tr w:rsidR="00474B47" w:rsidRPr="00906993" w:rsidTr="008A3A82">
        <w:tc>
          <w:tcPr>
            <w:tcW w:w="2077" w:type="dxa"/>
            <w:shd w:val="clear" w:color="auto" w:fill="F2F2F2" w:themeFill="background1" w:themeFillShade="F2"/>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Thời gian (s)</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0</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5</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10</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15</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20</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25</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30</w:t>
            </w:r>
          </w:p>
        </w:tc>
      </w:tr>
    </w:tbl>
    <w:p w:rsidR="00906993" w:rsidRDefault="00906993" w:rsidP="00565EE1">
      <w:pPr>
        <w:tabs>
          <w:tab w:val="left" w:pos="283"/>
          <w:tab w:val="left" w:pos="2835"/>
          <w:tab w:val="left" w:pos="5386"/>
          <w:tab w:val="left" w:pos="7937"/>
        </w:tabs>
        <w:spacing w:after="0"/>
        <w:jc w:val="both"/>
        <w:rPr>
          <w:rFonts w:cs="Times New Roman"/>
          <w:color w:val="050505"/>
          <w:sz w:val="28"/>
          <w:szCs w:val="28"/>
        </w:rPr>
      </w:pPr>
    </w:p>
    <w:p w:rsidR="00474B47" w:rsidRPr="00906993" w:rsidRDefault="00906993"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a.</w:t>
      </w:r>
      <w:r w:rsidR="00474B47" w:rsidRPr="00906993">
        <w:rPr>
          <w:rFonts w:cs="Times New Roman"/>
          <w:color w:val="050505"/>
          <w:sz w:val="28"/>
          <w:szCs w:val="28"/>
        </w:rPr>
        <w:t>Vẽ đồ thị vận tốc – thời gian của chuyển động.</w:t>
      </w:r>
    </w:p>
    <w:p w:rsidR="00474B47" w:rsidRPr="00906993" w:rsidRDefault="00906993"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b.</w:t>
      </w:r>
      <w:r w:rsidR="00474B47" w:rsidRPr="00906993">
        <w:rPr>
          <w:rFonts w:cs="Times New Roman"/>
          <w:color w:val="050505"/>
          <w:sz w:val="28"/>
          <w:szCs w:val="28"/>
        </w:rPr>
        <w:t xml:space="preserve"> Tính gia tốc của ô tô trong 5 s đầu và kiểm tra kết quả tính được bằng đồ thị.</w:t>
      </w:r>
    </w:p>
    <w:p w:rsidR="00474B47" w:rsidRDefault="00906993"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c.</w:t>
      </w:r>
      <w:r w:rsidR="00474B47" w:rsidRPr="00906993">
        <w:rPr>
          <w:rFonts w:cs="Times New Roman"/>
          <w:color w:val="050505"/>
          <w:sz w:val="28"/>
          <w:szCs w:val="28"/>
        </w:rPr>
        <w:t xml:space="preserve"> Tính gia tốc của ô tô trong 5 s cuối.</w:t>
      </w:r>
    </w:p>
    <w:p w:rsidR="007B7D8C" w:rsidRDefault="007B7D8C" w:rsidP="007B7D8C">
      <w:pPr>
        <w:pStyle w:val="ListParagraph"/>
        <w:spacing w:after="0"/>
        <w:ind w:left="0"/>
        <w:jc w:val="center"/>
        <w:rPr>
          <w:rFonts w:cs="Times New Roman"/>
          <w:b/>
          <w:i/>
          <w:sz w:val="28"/>
          <w:szCs w:val="28"/>
        </w:rPr>
      </w:pPr>
      <w:r w:rsidRPr="007B7D8C">
        <w:rPr>
          <w:rFonts w:cs="Times New Roman"/>
          <w:b/>
          <w:i/>
          <w:sz w:val="28"/>
          <w:szCs w:val="28"/>
        </w:rPr>
        <w:t>Bài làm</w:t>
      </w:r>
    </w:p>
    <w:p w:rsidR="007B7D8C" w:rsidRDefault="007B7D8C" w:rsidP="007B7D8C">
      <w:pPr>
        <w:pStyle w:val="ListParagraph"/>
        <w:spacing w:after="0"/>
        <w:ind w:left="0"/>
        <w:jc w:val="both"/>
        <w:rPr>
          <w:rFonts w:cs="Times New Roman"/>
          <w:sz w:val="26"/>
          <w:szCs w:val="26"/>
        </w:rPr>
        <w:sectPr w:rsidR="007B7D8C" w:rsidSect="00565EE1">
          <w:footerReference w:type="default" r:id="rId8"/>
          <w:type w:val="continuous"/>
          <w:pgSz w:w="11906" w:h="16838"/>
          <w:pgMar w:top="284" w:right="567" w:bottom="567" w:left="709" w:header="340" w:footer="340" w:gutter="0"/>
          <w:cols w:space="720"/>
          <w:docGrid w:linePitch="360"/>
        </w:sectPr>
      </w:pPr>
    </w:p>
    <w:p w:rsidR="007B7D8C" w:rsidRDefault="007B7D8C" w:rsidP="007B7D8C">
      <w:pPr>
        <w:pStyle w:val="ListParagraph"/>
        <w:spacing w:after="0"/>
        <w:ind w:left="0"/>
        <w:jc w:val="both"/>
        <w:rPr>
          <w:rFonts w:cs="Times New Roman"/>
          <w:sz w:val="26"/>
          <w:szCs w:val="26"/>
        </w:rPr>
      </w:pPr>
      <w:r w:rsidRPr="007B7D8C">
        <w:rPr>
          <w:rFonts w:cs="Times New Roman"/>
          <w:sz w:val="26"/>
          <w:szCs w:val="26"/>
        </w:rPr>
        <w:lastRenderedPageBreak/>
        <w:t>…………………………………………………………………………………………………………</w:t>
      </w:r>
      <w:r>
        <w:rPr>
          <w:rFonts w:cs="Times New Roman"/>
          <w:sz w:val="26"/>
          <w:szCs w:val="26"/>
        </w:rPr>
        <w:t>…</w:t>
      </w:r>
      <w:r w:rsidRPr="007B7D8C">
        <w:rPr>
          <w:rFonts w:cs="Times New Roman"/>
          <w:sz w:val="26"/>
          <w:szCs w:val="26"/>
        </w:rPr>
        <w:t>……………………………………………………………………………………</w:t>
      </w:r>
      <w:r>
        <w:rPr>
          <w:rFonts w:cs="Times New Roman"/>
          <w:sz w:val="26"/>
          <w:szCs w:val="26"/>
        </w:rPr>
        <w:t>………………………………………………………………………………………………………………………………………………………………</w:t>
      </w:r>
    </w:p>
    <w:p w:rsidR="007B7D8C" w:rsidRDefault="007B7D8C" w:rsidP="007B7D8C">
      <w:pPr>
        <w:pStyle w:val="ListParagraph"/>
        <w:spacing w:after="0"/>
        <w:ind w:left="0"/>
        <w:jc w:val="both"/>
        <w:rPr>
          <w:rFonts w:cs="Times New Roman"/>
          <w:sz w:val="26"/>
          <w:szCs w:val="26"/>
        </w:rPr>
      </w:pPr>
      <w:r>
        <w:rPr>
          <w:rFonts w:cs="Times New Roman"/>
          <w:sz w:val="26"/>
          <w:szCs w:val="26"/>
        </w:rPr>
        <w:t>…………………………………………………</w:t>
      </w:r>
    </w:p>
    <w:p w:rsidR="007B7D8C" w:rsidRPr="007B7D8C" w:rsidRDefault="007B7D8C" w:rsidP="001152A8">
      <w:pPr>
        <w:pStyle w:val="ListParagraph"/>
        <w:spacing w:after="0"/>
        <w:ind w:left="0"/>
        <w:jc w:val="center"/>
        <w:rPr>
          <w:rFonts w:cs="Times New Roman"/>
          <w:i/>
          <w:sz w:val="26"/>
          <w:szCs w:val="26"/>
        </w:rPr>
      </w:pPr>
      <w:r w:rsidRPr="007B7D8C">
        <w:rPr>
          <w:rFonts w:cs="Times New Roman"/>
          <w:i/>
          <w:sz w:val="26"/>
          <w:szCs w:val="26"/>
        </w:rPr>
        <w:lastRenderedPageBreak/>
        <w:sym w:font="Wingdings" w:char="F040"/>
      </w:r>
      <w:r w:rsidRPr="007B7D8C">
        <w:rPr>
          <w:rFonts w:cs="Times New Roman"/>
          <w:i/>
          <w:sz w:val="26"/>
          <w:szCs w:val="26"/>
        </w:rPr>
        <w:t>Vẽ đồ thị</w:t>
      </w:r>
    </w:p>
    <w:p w:rsidR="007B7D8C" w:rsidRDefault="007B7D8C" w:rsidP="007B7D8C">
      <w:pPr>
        <w:pStyle w:val="ListParagraph"/>
        <w:spacing w:after="0"/>
        <w:ind w:left="0"/>
        <w:jc w:val="both"/>
        <w:rPr>
          <w:rFonts w:cs="Times New Roman"/>
          <w:sz w:val="26"/>
          <w:szCs w:val="26"/>
        </w:rPr>
      </w:pPr>
    </w:p>
    <w:p w:rsidR="007B7D8C" w:rsidRDefault="007B7D8C" w:rsidP="007B7D8C">
      <w:pPr>
        <w:pStyle w:val="ListParagraph"/>
        <w:spacing w:after="0"/>
        <w:ind w:left="0"/>
        <w:jc w:val="both"/>
        <w:rPr>
          <w:rFonts w:cs="Times New Roman"/>
          <w:sz w:val="26"/>
          <w:szCs w:val="26"/>
        </w:rPr>
      </w:pPr>
    </w:p>
    <w:p w:rsidR="007B7D8C" w:rsidRDefault="007B7D8C" w:rsidP="007B7D8C">
      <w:pPr>
        <w:pStyle w:val="ListParagraph"/>
        <w:spacing w:after="0"/>
        <w:ind w:left="0"/>
        <w:jc w:val="both"/>
        <w:rPr>
          <w:rFonts w:cs="Times New Roman"/>
          <w:sz w:val="26"/>
          <w:szCs w:val="26"/>
        </w:rPr>
      </w:pPr>
    </w:p>
    <w:p w:rsidR="007B7D8C" w:rsidRDefault="007B7D8C" w:rsidP="007B7D8C">
      <w:pPr>
        <w:pStyle w:val="ListParagraph"/>
        <w:spacing w:after="0"/>
        <w:ind w:left="0"/>
        <w:jc w:val="both"/>
        <w:rPr>
          <w:rFonts w:cs="Times New Roman"/>
          <w:sz w:val="26"/>
          <w:szCs w:val="26"/>
        </w:rPr>
      </w:pPr>
    </w:p>
    <w:p w:rsidR="007B7D8C" w:rsidRDefault="007B7D8C" w:rsidP="007B7D8C">
      <w:pPr>
        <w:pStyle w:val="ListParagraph"/>
        <w:spacing w:after="0"/>
        <w:ind w:left="0"/>
        <w:jc w:val="both"/>
        <w:rPr>
          <w:rFonts w:cs="Times New Roman"/>
          <w:sz w:val="26"/>
          <w:szCs w:val="26"/>
        </w:rPr>
      </w:pPr>
    </w:p>
    <w:p w:rsidR="007B7D8C" w:rsidRDefault="007B7D8C" w:rsidP="007B7D8C">
      <w:pPr>
        <w:pStyle w:val="ListParagraph"/>
        <w:spacing w:after="0"/>
        <w:ind w:left="0"/>
        <w:jc w:val="both"/>
        <w:rPr>
          <w:rFonts w:cs="Times New Roman"/>
          <w:sz w:val="26"/>
          <w:szCs w:val="26"/>
        </w:rPr>
      </w:pPr>
    </w:p>
    <w:p w:rsidR="007B7D8C" w:rsidRDefault="007B7D8C" w:rsidP="007B7D8C">
      <w:pPr>
        <w:pStyle w:val="ListParagraph"/>
        <w:spacing w:after="0"/>
        <w:ind w:left="0"/>
        <w:jc w:val="both"/>
        <w:rPr>
          <w:rFonts w:cs="Times New Roman"/>
          <w:sz w:val="26"/>
          <w:szCs w:val="26"/>
        </w:rPr>
      </w:pPr>
    </w:p>
    <w:p w:rsidR="007B7D8C" w:rsidRDefault="007B7D8C" w:rsidP="007B7D8C">
      <w:pPr>
        <w:pStyle w:val="ListParagraph"/>
        <w:spacing w:after="0"/>
        <w:ind w:left="0"/>
        <w:jc w:val="both"/>
        <w:rPr>
          <w:rFonts w:cs="Times New Roman"/>
          <w:sz w:val="26"/>
          <w:szCs w:val="26"/>
        </w:rPr>
      </w:pPr>
    </w:p>
    <w:p w:rsidR="007B7D8C" w:rsidRPr="007B7D8C" w:rsidRDefault="007B7D8C" w:rsidP="007B7D8C">
      <w:pPr>
        <w:pStyle w:val="ListParagraph"/>
        <w:spacing w:after="0"/>
        <w:ind w:left="0"/>
        <w:jc w:val="both"/>
        <w:rPr>
          <w:rFonts w:cs="Times New Roman"/>
          <w:sz w:val="26"/>
          <w:szCs w:val="26"/>
        </w:rPr>
        <w:sectPr w:rsidR="007B7D8C" w:rsidRPr="007B7D8C" w:rsidSect="007B7D8C">
          <w:type w:val="continuous"/>
          <w:pgSz w:w="11906" w:h="16838"/>
          <w:pgMar w:top="284" w:right="567" w:bottom="567" w:left="709" w:header="340" w:footer="340" w:gutter="0"/>
          <w:cols w:num="2" w:space="720"/>
          <w:docGrid w:linePitch="360"/>
        </w:sectPr>
      </w:pPr>
    </w:p>
    <w:p w:rsidR="007B7D8C" w:rsidRDefault="007B7D8C" w:rsidP="00565EE1">
      <w:pPr>
        <w:tabs>
          <w:tab w:val="left" w:pos="283"/>
          <w:tab w:val="left" w:pos="2835"/>
          <w:tab w:val="left" w:pos="5386"/>
          <w:tab w:val="left" w:pos="7937"/>
        </w:tabs>
        <w:spacing w:after="0"/>
        <w:jc w:val="both"/>
        <w:rPr>
          <w:rFonts w:cs="Times New Roman"/>
          <w:color w:val="050505"/>
          <w:sz w:val="28"/>
          <w:szCs w:val="28"/>
        </w:rPr>
      </w:pPr>
    </w:p>
    <w:p w:rsidR="00474B47" w:rsidRPr="00906993" w:rsidRDefault="00B61220" w:rsidP="00565EE1">
      <w:pPr>
        <w:pStyle w:val="ListParagraph"/>
        <w:numPr>
          <w:ilvl w:val="0"/>
          <w:numId w:val="12"/>
        </w:numPr>
        <w:spacing w:after="0"/>
        <w:jc w:val="both"/>
        <w:rPr>
          <w:rFonts w:cs="Times New Roman"/>
          <w:color w:val="050505"/>
          <w:sz w:val="28"/>
          <w:szCs w:val="28"/>
        </w:rPr>
      </w:pPr>
      <w:r w:rsidRPr="00906993">
        <w:rPr>
          <w:rFonts w:cs="Times New Roman"/>
          <w:noProof/>
          <w:sz w:val="28"/>
          <w:szCs w:val="28"/>
        </w:rPr>
        <w:drawing>
          <wp:anchor distT="0" distB="0" distL="114300" distR="114300" simplePos="0" relativeHeight="251660288" behindDoc="1" locked="0" layoutInCell="1" allowOverlap="1">
            <wp:simplePos x="0" y="0"/>
            <wp:positionH relativeFrom="margin">
              <wp:posOffset>4512310</wp:posOffset>
            </wp:positionH>
            <wp:positionV relativeFrom="paragraph">
              <wp:posOffset>13335</wp:posOffset>
            </wp:positionV>
            <wp:extent cx="2087880" cy="1495425"/>
            <wp:effectExtent l="0" t="0" r="7620" b="9525"/>
            <wp:wrapTight wrapText="bothSides">
              <wp:wrapPolygon edited="0">
                <wp:start x="0" y="0"/>
                <wp:lineTo x="0" y="21462"/>
                <wp:lineTo x="21482" y="21462"/>
                <wp:lineTo x="21482"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ảnh bài 9.6.PNG"/>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2087880" cy="1495425"/>
                    </a:xfrm>
                    <a:prstGeom prst="rect">
                      <a:avLst/>
                    </a:prstGeom>
                  </pic:spPr>
                </pic:pic>
              </a:graphicData>
            </a:graphic>
          </wp:anchor>
        </w:drawing>
      </w:r>
      <w:r w:rsidR="00474B47" w:rsidRPr="00906993">
        <w:rPr>
          <w:rFonts w:cs="Times New Roman"/>
          <w:b/>
          <w:color w:val="FF33CC"/>
          <w:sz w:val="28"/>
          <w:szCs w:val="28"/>
        </w:rPr>
        <w:t>(Sách BT KNTT)</w:t>
      </w:r>
      <w:r w:rsidR="004C2A2D">
        <w:rPr>
          <w:rFonts w:cs="Times New Roman"/>
          <w:b/>
          <w:color w:val="FF33CC"/>
          <w:sz w:val="28"/>
          <w:szCs w:val="28"/>
        </w:rPr>
        <w:t>.</w:t>
      </w:r>
      <w:r w:rsidR="00857863">
        <w:rPr>
          <w:rFonts w:cs="Times New Roman"/>
          <w:color w:val="050505"/>
          <w:sz w:val="28"/>
          <w:szCs w:val="28"/>
        </w:rPr>
        <w:t xml:space="preserve">Hình bên </w:t>
      </w:r>
      <w:r w:rsidR="00474B47" w:rsidRPr="00906993">
        <w:rPr>
          <w:rFonts w:cs="Times New Roman"/>
          <w:color w:val="050505"/>
          <w:sz w:val="28"/>
          <w:szCs w:val="28"/>
        </w:rPr>
        <w:t>là đồ thị vận tốc – thời gian của ba chuyển động thẳng biến đổi đều.</w:t>
      </w:r>
    </w:p>
    <w:p w:rsidR="00474B47" w:rsidRPr="00906993" w:rsidRDefault="00711664"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 xml:space="preserve">a. </w:t>
      </w:r>
      <w:r w:rsidR="00474B47" w:rsidRPr="00906993">
        <w:rPr>
          <w:rFonts w:cs="Times New Roman"/>
          <w:color w:val="050505"/>
          <w:sz w:val="28"/>
          <w:szCs w:val="28"/>
        </w:rPr>
        <w:t>Viết công thức tính vận tốc và độ dịch chuyển của mỗi chuyển động.</w:t>
      </w:r>
    </w:p>
    <w:p w:rsidR="00711664" w:rsidRDefault="00711664"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 xml:space="preserve">b. </w:t>
      </w:r>
      <w:r w:rsidR="00474B47" w:rsidRPr="00906993">
        <w:rPr>
          <w:rFonts w:cs="Times New Roman"/>
          <w:color w:val="050505"/>
          <w:sz w:val="28"/>
          <w:szCs w:val="28"/>
        </w:rPr>
        <w:t>Tính độ dịch chuyển của chuyển động (III).</w:t>
      </w:r>
    </w:p>
    <w:p w:rsidR="00565EE1" w:rsidRDefault="00565EE1" w:rsidP="00565EE1">
      <w:pPr>
        <w:tabs>
          <w:tab w:val="left" w:pos="283"/>
          <w:tab w:val="left" w:pos="2835"/>
          <w:tab w:val="left" w:pos="5386"/>
          <w:tab w:val="left" w:pos="7937"/>
        </w:tabs>
        <w:spacing w:after="0"/>
        <w:jc w:val="both"/>
        <w:rPr>
          <w:rFonts w:cs="Times New Roman"/>
          <w:color w:val="050505"/>
          <w:sz w:val="28"/>
          <w:szCs w:val="28"/>
        </w:rPr>
      </w:pPr>
    </w:p>
    <w:p w:rsidR="001152A8" w:rsidRDefault="001152A8" w:rsidP="001152A8">
      <w:pPr>
        <w:pStyle w:val="ListParagraph"/>
        <w:spacing w:after="0"/>
        <w:ind w:left="0"/>
        <w:jc w:val="center"/>
        <w:rPr>
          <w:rFonts w:cs="Times New Roman"/>
          <w:b/>
          <w:i/>
          <w:sz w:val="28"/>
          <w:szCs w:val="28"/>
        </w:rPr>
      </w:pPr>
      <w:r w:rsidRPr="007B7D8C">
        <w:rPr>
          <w:rFonts w:cs="Times New Roman"/>
          <w:b/>
          <w:i/>
          <w:sz w:val="28"/>
          <w:szCs w:val="28"/>
        </w:rPr>
        <w:t>Bài làm</w:t>
      </w:r>
    </w:p>
    <w:p w:rsidR="001152A8" w:rsidRDefault="001152A8" w:rsidP="001152A8">
      <w:pPr>
        <w:pStyle w:val="ListParagraph"/>
        <w:spacing w:after="0"/>
        <w:ind w:left="0"/>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p>
    <w:p w:rsidR="001152A8" w:rsidRDefault="001152A8" w:rsidP="001152A8">
      <w:pPr>
        <w:tabs>
          <w:tab w:val="left" w:pos="283"/>
          <w:tab w:val="left" w:pos="2835"/>
          <w:tab w:val="left" w:pos="5386"/>
          <w:tab w:val="left" w:pos="7937"/>
        </w:tabs>
        <w:spacing w:after="0"/>
        <w:jc w:val="both"/>
        <w:rPr>
          <w:rFonts w:cs="Times New Roman"/>
          <w:sz w:val="26"/>
          <w:szCs w:val="26"/>
        </w:rPr>
      </w:pPr>
      <w:r>
        <w:rPr>
          <w:rFonts w:cs="Times New Roman"/>
          <w:sz w:val="26"/>
          <w:szCs w:val="26"/>
        </w:rPr>
        <w:t>…………………………………………………………………………………………………………</w:t>
      </w:r>
    </w:p>
    <w:p w:rsidR="001152A8" w:rsidRDefault="001152A8" w:rsidP="001152A8">
      <w:pPr>
        <w:tabs>
          <w:tab w:val="left" w:pos="283"/>
          <w:tab w:val="left" w:pos="2835"/>
          <w:tab w:val="left" w:pos="5386"/>
          <w:tab w:val="left" w:pos="7937"/>
        </w:tabs>
        <w:spacing w:after="0"/>
        <w:jc w:val="both"/>
        <w:rPr>
          <w:rFonts w:cs="Times New Roman"/>
          <w:sz w:val="26"/>
          <w:szCs w:val="26"/>
        </w:rPr>
      </w:pPr>
      <w:r>
        <w:rPr>
          <w:rFonts w:cs="Times New Roman"/>
          <w:sz w:val="26"/>
          <w:szCs w:val="26"/>
        </w:rPr>
        <w:t>……………………………………………………………………………………………………………………………………………………………………………………………………………………</w:t>
      </w:r>
    </w:p>
    <w:p w:rsidR="008A3A82" w:rsidRDefault="008A3A82" w:rsidP="008A3A82">
      <w:pPr>
        <w:tabs>
          <w:tab w:val="left" w:pos="283"/>
          <w:tab w:val="left" w:pos="2835"/>
          <w:tab w:val="left" w:pos="5386"/>
          <w:tab w:val="left" w:pos="7937"/>
        </w:tabs>
        <w:spacing w:after="0"/>
        <w:jc w:val="both"/>
        <w:rPr>
          <w:rFonts w:cs="Times New Roman"/>
          <w:sz w:val="26"/>
          <w:szCs w:val="26"/>
        </w:rPr>
      </w:pPr>
      <w:r>
        <w:rPr>
          <w:rFonts w:cs="Times New Roman"/>
          <w:sz w:val="26"/>
          <w:szCs w:val="26"/>
        </w:rPr>
        <w:t>…………………………………………………………………………………………………………</w:t>
      </w:r>
    </w:p>
    <w:p w:rsidR="008A3A82" w:rsidRDefault="008A3A82" w:rsidP="008A3A82">
      <w:pPr>
        <w:tabs>
          <w:tab w:val="left" w:pos="283"/>
          <w:tab w:val="left" w:pos="2835"/>
          <w:tab w:val="left" w:pos="5386"/>
          <w:tab w:val="left" w:pos="7937"/>
        </w:tabs>
        <w:spacing w:after="0"/>
        <w:jc w:val="both"/>
        <w:rPr>
          <w:rFonts w:cs="Times New Roman"/>
          <w:sz w:val="26"/>
          <w:szCs w:val="26"/>
        </w:rPr>
      </w:pPr>
      <w:r>
        <w:rPr>
          <w:rFonts w:cs="Times New Roman"/>
          <w:sz w:val="26"/>
          <w:szCs w:val="26"/>
        </w:rPr>
        <w:t>……………………………………………………………………………………………………………………………………………………………………………………………………………………</w:t>
      </w:r>
    </w:p>
    <w:p w:rsidR="004C2A2D" w:rsidRPr="004C2A2D" w:rsidRDefault="004C2A2D" w:rsidP="004C2A2D">
      <w:pPr>
        <w:pStyle w:val="ListParagraph"/>
        <w:spacing w:after="0"/>
        <w:ind w:left="0"/>
        <w:jc w:val="both"/>
        <w:rPr>
          <w:rFonts w:cs="Times New Roman"/>
          <w:i/>
          <w:color w:val="00B050"/>
          <w:sz w:val="28"/>
          <w:szCs w:val="28"/>
        </w:rPr>
      </w:pPr>
      <w:r w:rsidRPr="00F51991">
        <w:rPr>
          <w:rFonts w:cs="Times New Roman"/>
          <w:b/>
          <w:i/>
          <w:color w:val="00B050"/>
          <w:sz w:val="28"/>
          <w:szCs w:val="28"/>
        </w:rPr>
        <w:t>Đáp số:</w:t>
      </w:r>
      <w:r>
        <w:rPr>
          <w:rFonts w:cs="Times New Roman"/>
          <w:i/>
          <w:color w:val="00B050"/>
          <w:sz w:val="28"/>
          <w:szCs w:val="28"/>
        </w:rPr>
        <w:t xml:space="preserve">a) </w:t>
      </w:r>
      <w:r w:rsidR="00D874C9">
        <w:rPr>
          <w:rFonts w:cs="Times New Roman"/>
          <w:i/>
          <w:color w:val="00B050"/>
          <w:sz w:val="28"/>
          <w:szCs w:val="28"/>
        </w:rPr>
        <w:t>Xem bảng; b) 40 m</w:t>
      </w:r>
    </w:p>
    <w:tbl>
      <w:tblPr>
        <w:tblStyle w:val="TableGrid"/>
        <w:tblW w:w="0" w:type="auto"/>
        <w:tblLook w:val="04A0"/>
      </w:tblPr>
      <w:tblGrid>
        <w:gridCol w:w="1838"/>
        <w:gridCol w:w="3686"/>
        <w:gridCol w:w="4961"/>
      </w:tblGrid>
      <w:tr w:rsidR="004C2A2D" w:rsidTr="00D874C9">
        <w:tc>
          <w:tcPr>
            <w:tcW w:w="1838" w:type="dxa"/>
          </w:tcPr>
          <w:p w:rsidR="004C2A2D" w:rsidRDefault="004C2A2D" w:rsidP="00D874C9">
            <w:pPr>
              <w:pStyle w:val="ListParagraph"/>
              <w:spacing w:after="0"/>
              <w:ind w:left="0"/>
              <w:jc w:val="center"/>
              <w:rPr>
                <w:rFonts w:cs="Times New Roman"/>
                <w:i/>
                <w:color w:val="00B050"/>
                <w:sz w:val="28"/>
                <w:szCs w:val="28"/>
              </w:rPr>
            </w:pPr>
          </w:p>
        </w:tc>
        <w:tc>
          <w:tcPr>
            <w:tcW w:w="3686" w:type="dxa"/>
            <w:shd w:val="clear" w:color="auto" w:fill="F2F2F2" w:themeFill="background1" w:themeFillShade="F2"/>
          </w:tcPr>
          <w:p w:rsidR="004C2A2D" w:rsidRPr="00D874C9" w:rsidRDefault="004C2A2D" w:rsidP="00D874C9">
            <w:pPr>
              <w:pStyle w:val="ListParagraph"/>
              <w:spacing w:after="0"/>
              <w:ind w:left="0"/>
              <w:jc w:val="center"/>
              <w:rPr>
                <w:rFonts w:cs="Times New Roman"/>
                <w:b/>
                <w:i/>
                <w:sz w:val="28"/>
                <w:szCs w:val="28"/>
              </w:rPr>
            </w:pPr>
            <w:r w:rsidRPr="00D874C9">
              <w:rPr>
                <w:rFonts w:cs="Times New Roman"/>
                <w:b/>
                <w:i/>
                <w:sz w:val="28"/>
                <w:szCs w:val="28"/>
              </w:rPr>
              <w:t>Vận tốc</w:t>
            </w:r>
            <w:r w:rsidR="00D874C9" w:rsidRPr="00D874C9">
              <w:rPr>
                <w:rFonts w:cs="Times New Roman"/>
                <w:i/>
                <w:sz w:val="28"/>
                <w:szCs w:val="28"/>
              </w:rPr>
              <w:t>(m/s)</w:t>
            </w:r>
          </w:p>
        </w:tc>
        <w:tc>
          <w:tcPr>
            <w:tcW w:w="4961" w:type="dxa"/>
            <w:shd w:val="clear" w:color="auto" w:fill="F2F2F2" w:themeFill="background1" w:themeFillShade="F2"/>
          </w:tcPr>
          <w:p w:rsidR="004C2A2D" w:rsidRPr="00D874C9" w:rsidRDefault="004C2A2D" w:rsidP="00D874C9">
            <w:pPr>
              <w:pStyle w:val="ListParagraph"/>
              <w:spacing w:after="0"/>
              <w:ind w:left="0"/>
              <w:jc w:val="center"/>
              <w:rPr>
                <w:rFonts w:cs="Times New Roman"/>
                <w:b/>
                <w:i/>
                <w:sz w:val="28"/>
                <w:szCs w:val="28"/>
              </w:rPr>
            </w:pPr>
            <w:r w:rsidRPr="00D874C9">
              <w:rPr>
                <w:rFonts w:cs="Times New Roman"/>
                <w:b/>
                <w:i/>
                <w:sz w:val="28"/>
                <w:szCs w:val="28"/>
              </w:rPr>
              <w:t>Độ dịch chuyển</w:t>
            </w:r>
            <w:r w:rsidR="00D874C9" w:rsidRPr="00D874C9">
              <w:rPr>
                <w:rFonts w:cs="Times New Roman"/>
                <w:i/>
                <w:sz w:val="28"/>
                <w:szCs w:val="28"/>
              </w:rPr>
              <w:t>(m)</w:t>
            </w:r>
          </w:p>
        </w:tc>
      </w:tr>
      <w:tr w:rsidR="004C2A2D" w:rsidTr="00D874C9">
        <w:tc>
          <w:tcPr>
            <w:tcW w:w="1838" w:type="dxa"/>
            <w:shd w:val="clear" w:color="auto" w:fill="F2F2F2" w:themeFill="background1" w:themeFillShade="F2"/>
          </w:tcPr>
          <w:p w:rsidR="004C2A2D" w:rsidRPr="00D874C9" w:rsidRDefault="004C2A2D" w:rsidP="00D874C9">
            <w:pPr>
              <w:pStyle w:val="ListParagraph"/>
              <w:spacing w:after="0"/>
              <w:ind w:left="0"/>
              <w:jc w:val="center"/>
              <w:rPr>
                <w:rFonts w:cs="Times New Roman"/>
                <w:i/>
                <w:sz w:val="28"/>
                <w:szCs w:val="28"/>
              </w:rPr>
            </w:pPr>
            <w:r w:rsidRPr="00D874C9">
              <w:rPr>
                <w:rFonts w:cs="Times New Roman"/>
                <w:i/>
                <w:sz w:val="28"/>
                <w:szCs w:val="28"/>
              </w:rPr>
              <w:t>Vật I</w:t>
            </w:r>
          </w:p>
        </w:tc>
        <w:tc>
          <w:tcPr>
            <w:tcW w:w="3686" w:type="dxa"/>
          </w:tcPr>
          <w:p w:rsidR="004C2A2D" w:rsidRPr="00D874C9" w:rsidRDefault="00D874C9" w:rsidP="00D874C9">
            <w:pPr>
              <w:pStyle w:val="ListParagraph"/>
              <w:spacing w:after="0"/>
              <w:ind w:left="0"/>
              <w:jc w:val="center"/>
              <w:rPr>
                <w:rFonts w:cs="Times New Roman"/>
                <w:color w:val="00B050"/>
                <w:sz w:val="28"/>
                <w:szCs w:val="28"/>
              </w:rPr>
            </w:pPr>
            <w:r w:rsidRPr="00D874C9">
              <w:rPr>
                <w:rFonts w:cs="Times New Roman"/>
                <w:color w:val="00B050"/>
                <w:sz w:val="28"/>
                <w:szCs w:val="28"/>
              </w:rPr>
              <w:t>v = 2 +0,1 t</w:t>
            </w:r>
          </w:p>
        </w:tc>
        <w:tc>
          <w:tcPr>
            <w:tcW w:w="4961" w:type="dxa"/>
          </w:tcPr>
          <w:p w:rsidR="004C2A2D" w:rsidRPr="00D874C9" w:rsidRDefault="00D874C9" w:rsidP="00D874C9">
            <w:pPr>
              <w:pStyle w:val="ListParagraph"/>
              <w:spacing w:after="0"/>
              <w:ind w:left="0"/>
              <w:jc w:val="center"/>
              <w:rPr>
                <w:rFonts w:cs="Times New Roman"/>
                <w:color w:val="00B050"/>
                <w:sz w:val="28"/>
                <w:szCs w:val="28"/>
                <w:vertAlign w:val="superscript"/>
              </w:rPr>
            </w:pPr>
            <w:r w:rsidRPr="00D874C9">
              <w:rPr>
                <w:rFonts w:cs="Times New Roman"/>
                <w:color w:val="00B050"/>
                <w:sz w:val="28"/>
                <w:szCs w:val="28"/>
              </w:rPr>
              <w:t>d = 2t + 0,05 t</w:t>
            </w:r>
            <w:r w:rsidRPr="00D874C9">
              <w:rPr>
                <w:rFonts w:cs="Times New Roman"/>
                <w:color w:val="00B050"/>
                <w:sz w:val="28"/>
                <w:szCs w:val="28"/>
                <w:vertAlign w:val="superscript"/>
              </w:rPr>
              <w:t>2</w:t>
            </w:r>
          </w:p>
        </w:tc>
      </w:tr>
      <w:tr w:rsidR="004C2A2D" w:rsidTr="00D874C9">
        <w:tc>
          <w:tcPr>
            <w:tcW w:w="1838" w:type="dxa"/>
            <w:shd w:val="clear" w:color="auto" w:fill="F2F2F2" w:themeFill="background1" w:themeFillShade="F2"/>
          </w:tcPr>
          <w:p w:rsidR="004C2A2D" w:rsidRPr="00D874C9" w:rsidRDefault="004C2A2D" w:rsidP="00D874C9">
            <w:pPr>
              <w:pStyle w:val="ListParagraph"/>
              <w:spacing w:after="0"/>
              <w:ind w:left="0"/>
              <w:jc w:val="center"/>
              <w:rPr>
                <w:rFonts w:cs="Times New Roman"/>
                <w:i/>
                <w:sz w:val="28"/>
                <w:szCs w:val="28"/>
              </w:rPr>
            </w:pPr>
            <w:r w:rsidRPr="00D874C9">
              <w:rPr>
                <w:rFonts w:cs="Times New Roman"/>
                <w:i/>
                <w:sz w:val="28"/>
                <w:szCs w:val="28"/>
              </w:rPr>
              <w:t>Vật II</w:t>
            </w:r>
          </w:p>
        </w:tc>
        <w:tc>
          <w:tcPr>
            <w:tcW w:w="3686" w:type="dxa"/>
          </w:tcPr>
          <w:p w:rsidR="004C2A2D" w:rsidRPr="00D874C9" w:rsidRDefault="00D874C9" w:rsidP="00D874C9">
            <w:pPr>
              <w:pStyle w:val="ListParagraph"/>
              <w:spacing w:after="0"/>
              <w:ind w:left="0"/>
              <w:jc w:val="center"/>
              <w:rPr>
                <w:rFonts w:cs="Times New Roman"/>
                <w:color w:val="00B050"/>
                <w:sz w:val="28"/>
                <w:szCs w:val="28"/>
              </w:rPr>
            </w:pPr>
            <w:r>
              <w:rPr>
                <w:rFonts w:cs="Times New Roman"/>
                <w:color w:val="00B050"/>
                <w:sz w:val="28"/>
                <w:szCs w:val="28"/>
              </w:rPr>
              <w:t>v = 0,1 t</w:t>
            </w:r>
          </w:p>
        </w:tc>
        <w:tc>
          <w:tcPr>
            <w:tcW w:w="4961" w:type="dxa"/>
          </w:tcPr>
          <w:p w:rsidR="004C2A2D" w:rsidRPr="00D874C9" w:rsidRDefault="00D874C9" w:rsidP="00D874C9">
            <w:pPr>
              <w:pStyle w:val="ListParagraph"/>
              <w:spacing w:after="0"/>
              <w:ind w:left="0"/>
              <w:jc w:val="center"/>
              <w:rPr>
                <w:rFonts w:cs="Times New Roman"/>
                <w:color w:val="00B050"/>
                <w:sz w:val="28"/>
                <w:szCs w:val="28"/>
                <w:vertAlign w:val="superscript"/>
              </w:rPr>
            </w:pPr>
            <w:r>
              <w:rPr>
                <w:rFonts w:cs="Times New Roman"/>
                <w:color w:val="00B050"/>
                <w:sz w:val="28"/>
                <w:szCs w:val="28"/>
              </w:rPr>
              <w:t>d = 0,05 t</w:t>
            </w:r>
            <w:r>
              <w:rPr>
                <w:rFonts w:cs="Times New Roman"/>
                <w:color w:val="00B050"/>
                <w:sz w:val="28"/>
                <w:szCs w:val="28"/>
                <w:vertAlign w:val="superscript"/>
              </w:rPr>
              <w:t>2</w:t>
            </w:r>
          </w:p>
        </w:tc>
      </w:tr>
      <w:tr w:rsidR="004C2A2D" w:rsidTr="00D874C9">
        <w:tc>
          <w:tcPr>
            <w:tcW w:w="1838" w:type="dxa"/>
            <w:shd w:val="clear" w:color="auto" w:fill="F2F2F2" w:themeFill="background1" w:themeFillShade="F2"/>
          </w:tcPr>
          <w:p w:rsidR="004C2A2D" w:rsidRPr="00D874C9" w:rsidRDefault="004C2A2D" w:rsidP="00D874C9">
            <w:pPr>
              <w:pStyle w:val="ListParagraph"/>
              <w:spacing w:after="0"/>
              <w:ind w:left="0"/>
              <w:jc w:val="center"/>
              <w:rPr>
                <w:rFonts w:cs="Times New Roman"/>
                <w:i/>
                <w:sz w:val="28"/>
                <w:szCs w:val="28"/>
              </w:rPr>
            </w:pPr>
            <w:r w:rsidRPr="00D874C9">
              <w:rPr>
                <w:rFonts w:cs="Times New Roman"/>
                <w:i/>
                <w:sz w:val="28"/>
                <w:szCs w:val="28"/>
              </w:rPr>
              <w:t>Vật III</w:t>
            </w:r>
          </w:p>
        </w:tc>
        <w:tc>
          <w:tcPr>
            <w:tcW w:w="3686" w:type="dxa"/>
          </w:tcPr>
          <w:p w:rsidR="004C2A2D" w:rsidRPr="00D874C9" w:rsidRDefault="00D874C9" w:rsidP="00D874C9">
            <w:pPr>
              <w:pStyle w:val="ListParagraph"/>
              <w:spacing w:after="0"/>
              <w:ind w:left="0"/>
              <w:jc w:val="center"/>
              <w:rPr>
                <w:rFonts w:cs="Times New Roman"/>
                <w:color w:val="00B050"/>
                <w:sz w:val="28"/>
                <w:szCs w:val="28"/>
              </w:rPr>
            </w:pPr>
            <w:r>
              <w:rPr>
                <w:rFonts w:cs="Times New Roman"/>
                <w:color w:val="00B050"/>
                <w:sz w:val="28"/>
                <w:szCs w:val="28"/>
              </w:rPr>
              <w:t xml:space="preserve">v = 4 – 0,2 t </w:t>
            </w:r>
          </w:p>
        </w:tc>
        <w:tc>
          <w:tcPr>
            <w:tcW w:w="4961" w:type="dxa"/>
          </w:tcPr>
          <w:p w:rsidR="004C2A2D" w:rsidRPr="00D874C9" w:rsidRDefault="00D874C9" w:rsidP="00D874C9">
            <w:pPr>
              <w:pStyle w:val="ListParagraph"/>
              <w:spacing w:after="0"/>
              <w:ind w:left="0"/>
              <w:jc w:val="center"/>
              <w:rPr>
                <w:rFonts w:cs="Times New Roman"/>
                <w:color w:val="00B050"/>
                <w:sz w:val="28"/>
                <w:szCs w:val="28"/>
                <w:vertAlign w:val="superscript"/>
              </w:rPr>
            </w:pPr>
            <w:r>
              <w:rPr>
                <w:rFonts w:cs="Times New Roman"/>
                <w:color w:val="00B050"/>
                <w:sz w:val="28"/>
                <w:szCs w:val="28"/>
              </w:rPr>
              <w:t>d = 4t – 0,1 t</w:t>
            </w:r>
            <w:r>
              <w:rPr>
                <w:rFonts w:cs="Times New Roman"/>
                <w:color w:val="00B050"/>
                <w:sz w:val="28"/>
                <w:szCs w:val="28"/>
                <w:vertAlign w:val="superscript"/>
              </w:rPr>
              <w:t>2</w:t>
            </w:r>
          </w:p>
        </w:tc>
      </w:tr>
    </w:tbl>
    <w:p w:rsidR="008A3A82" w:rsidRDefault="008A3A82" w:rsidP="00D874C9">
      <w:pPr>
        <w:pStyle w:val="ListParagraph"/>
        <w:spacing w:after="0"/>
        <w:ind w:left="0"/>
        <w:rPr>
          <w:rFonts w:cs="Times New Roman"/>
          <w:sz w:val="26"/>
          <w:szCs w:val="26"/>
        </w:rPr>
      </w:pPr>
    </w:p>
    <w:p w:rsidR="008A3A82" w:rsidRPr="00906993" w:rsidRDefault="008A3A82" w:rsidP="008A3A82">
      <w:pPr>
        <w:pStyle w:val="ListParagraph"/>
        <w:numPr>
          <w:ilvl w:val="0"/>
          <w:numId w:val="12"/>
        </w:numPr>
        <w:spacing w:after="0"/>
        <w:jc w:val="both"/>
        <w:rPr>
          <w:rFonts w:cs="Times New Roman"/>
          <w:color w:val="050505"/>
          <w:sz w:val="28"/>
          <w:szCs w:val="28"/>
        </w:rPr>
      </w:pPr>
      <w:r w:rsidRPr="00906993">
        <w:rPr>
          <w:rFonts w:cs="Times New Roman"/>
          <w:b/>
          <w:color w:val="FF33CC"/>
          <w:sz w:val="28"/>
          <w:szCs w:val="28"/>
        </w:rPr>
        <w:t>(Sách BT KNTT)</w:t>
      </w:r>
      <w:r w:rsidRPr="00906993">
        <w:rPr>
          <w:rFonts w:cs="Times New Roman"/>
          <w:color w:val="050505"/>
          <w:sz w:val="28"/>
          <w:szCs w:val="28"/>
        </w:rPr>
        <w:t>Một quả bóng tennis đang bay với vận tốc 25 m/s theo hướ</w:t>
      </w:r>
      <w:r>
        <w:rPr>
          <w:rFonts w:cs="Times New Roman"/>
          <w:color w:val="050505"/>
          <w:sz w:val="28"/>
          <w:szCs w:val="28"/>
        </w:rPr>
        <w:t>ng Đ</w:t>
      </w:r>
      <w:r w:rsidRPr="00906993">
        <w:rPr>
          <w:rFonts w:cs="Times New Roman"/>
          <w:color w:val="050505"/>
          <w:sz w:val="28"/>
          <w:szCs w:val="28"/>
        </w:rPr>
        <w:t>ông thì chạm vào tường chắn và bay trở lại với vận tốc 15 m/s theo hướ</w:t>
      </w:r>
      <w:r>
        <w:rPr>
          <w:rFonts w:cs="Times New Roman"/>
          <w:color w:val="050505"/>
          <w:sz w:val="28"/>
          <w:szCs w:val="28"/>
        </w:rPr>
        <w:t>ng T</w:t>
      </w:r>
      <w:r w:rsidRPr="00906993">
        <w:rPr>
          <w:rFonts w:cs="Times New Roman"/>
          <w:color w:val="050505"/>
          <w:sz w:val="28"/>
          <w:szCs w:val="28"/>
        </w:rPr>
        <w:t xml:space="preserve">ây. Thời gian va chạm giữa tường và bóng là 0,05 s. </w:t>
      </w:r>
      <w:bookmarkStart w:id="0" w:name="_GoBack"/>
      <w:bookmarkEnd w:id="0"/>
    </w:p>
    <w:p w:rsidR="008A3A82" w:rsidRPr="00906993" w:rsidRDefault="008A3A82" w:rsidP="008A3A82">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a. Tính sự thay đổi tốc độ của quả bóng.</w:t>
      </w:r>
    </w:p>
    <w:p w:rsidR="008A3A82" w:rsidRPr="00906993" w:rsidRDefault="008A3A82" w:rsidP="008A3A82">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b. Tính sự thay đổi vận tốc của quả bóng.</w:t>
      </w:r>
    </w:p>
    <w:p w:rsidR="008A3A82" w:rsidRDefault="008A3A82" w:rsidP="008A3A82">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c. Tính gia tốc của quả bóng trong thời gian tiếp xúc với tường.</w:t>
      </w:r>
    </w:p>
    <w:p w:rsidR="008A3A82" w:rsidRDefault="008A3A82" w:rsidP="008A3A82">
      <w:pPr>
        <w:pStyle w:val="ListParagraph"/>
        <w:spacing w:after="0"/>
        <w:ind w:left="0"/>
        <w:jc w:val="center"/>
        <w:rPr>
          <w:rFonts w:cs="Times New Roman"/>
          <w:b/>
          <w:i/>
          <w:sz w:val="28"/>
          <w:szCs w:val="28"/>
        </w:rPr>
      </w:pPr>
      <w:r w:rsidRPr="007B7D8C">
        <w:rPr>
          <w:rFonts w:cs="Times New Roman"/>
          <w:b/>
          <w:i/>
          <w:sz w:val="28"/>
          <w:szCs w:val="28"/>
        </w:rPr>
        <w:t>Bài làm</w:t>
      </w:r>
    </w:p>
    <w:p w:rsidR="008A3A82" w:rsidRDefault="008A3A82" w:rsidP="008A3A82">
      <w:pPr>
        <w:pStyle w:val="ListParagraph"/>
        <w:spacing w:after="0"/>
        <w:ind w:left="0"/>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p>
    <w:p w:rsidR="008A3A82" w:rsidRDefault="008A3A82" w:rsidP="008A3A82">
      <w:pPr>
        <w:tabs>
          <w:tab w:val="left" w:pos="283"/>
          <w:tab w:val="left" w:pos="2835"/>
          <w:tab w:val="left" w:pos="5386"/>
          <w:tab w:val="left" w:pos="7937"/>
        </w:tabs>
        <w:spacing w:after="0"/>
        <w:jc w:val="both"/>
        <w:rPr>
          <w:rFonts w:cs="Times New Roman"/>
          <w:sz w:val="26"/>
          <w:szCs w:val="26"/>
        </w:rPr>
      </w:pPr>
      <w:r>
        <w:rPr>
          <w:rFonts w:cs="Times New Roman"/>
          <w:sz w:val="26"/>
          <w:szCs w:val="26"/>
        </w:rPr>
        <w:t>…………………………………………………………………………………………………………</w:t>
      </w:r>
    </w:p>
    <w:p w:rsidR="008A3A82" w:rsidRDefault="008A3A82" w:rsidP="008A3A82">
      <w:pPr>
        <w:tabs>
          <w:tab w:val="left" w:pos="283"/>
          <w:tab w:val="left" w:pos="2835"/>
          <w:tab w:val="left" w:pos="5386"/>
          <w:tab w:val="left" w:pos="7937"/>
        </w:tabs>
        <w:spacing w:after="0"/>
        <w:jc w:val="both"/>
        <w:rPr>
          <w:rFonts w:cs="Times New Roman"/>
          <w:sz w:val="26"/>
          <w:szCs w:val="26"/>
        </w:rPr>
      </w:pPr>
      <w:r>
        <w:rPr>
          <w:rFonts w:cs="Times New Roman"/>
          <w:sz w:val="26"/>
          <w:szCs w:val="26"/>
        </w:rPr>
        <w:t>……………………………………………………………………………………………………………………………………………………………………………………………………………………</w:t>
      </w:r>
    </w:p>
    <w:p w:rsidR="008A3A82" w:rsidRDefault="008A3A82" w:rsidP="008A3A82">
      <w:pPr>
        <w:tabs>
          <w:tab w:val="left" w:pos="283"/>
          <w:tab w:val="left" w:pos="2835"/>
          <w:tab w:val="left" w:pos="5386"/>
          <w:tab w:val="left" w:pos="7937"/>
        </w:tabs>
        <w:spacing w:after="0"/>
        <w:jc w:val="both"/>
        <w:rPr>
          <w:rFonts w:cs="Times New Roman"/>
          <w:sz w:val="26"/>
          <w:szCs w:val="26"/>
        </w:rPr>
      </w:pPr>
      <w:r>
        <w:rPr>
          <w:rFonts w:cs="Times New Roman"/>
          <w:sz w:val="26"/>
          <w:szCs w:val="26"/>
        </w:rPr>
        <w:t>……………………………………………………………………………………………………………………………………………………………………………………………………………………</w:t>
      </w:r>
    </w:p>
    <w:p w:rsidR="00F51991" w:rsidRPr="00D874C9" w:rsidRDefault="00D874C9" w:rsidP="00D874C9">
      <w:pPr>
        <w:tabs>
          <w:tab w:val="left" w:pos="283"/>
          <w:tab w:val="left" w:pos="2835"/>
          <w:tab w:val="left" w:pos="5386"/>
          <w:tab w:val="left" w:pos="7937"/>
        </w:tabs>
        <w:spacing w:after="0"/>
        <w:ind w:right="-2"/>
        <w:rPr>
          <w:rFonts w:cs="Times New Roman"/>
          <w:sz w:val="26"/>
          <w:szCs w:val="26"/>
          <w:vertAlign w:val="superscript"/>
        </w:rPr>
      </w:pPr>
      <w:r w:rsidRPr="00F51991">
        <w:rPr>
          <w:rFonts w:cs="Times New Roman"/>
          <w:b/>
          <w:i/>
          <w:color w:val="00B050"/>
          <w:sz w:val="28"/>
          <w:szCs w:val="28"/>
        </w:rPr>
        <w:t>Đáp số:</w:t>
      </w:r>
      <w:r>
        <w:rPr>
          <w:rFonts w:cs="Times New Roman"/>
          <w:i/>
          <w:color w:val="00B050"/>
          <w:sz w:val="28"/>
          <w:szCs w:val="28"/>
        </w:rPr>
        <w:t>a) 0 m/s; b) – 40 m/s; c) – 800 m/s</w:t>
      </w:r>
      <w:r>
        <w:rPr>
          <w:rFonts w:cs="Times New Roman"/>
          <w:i/>
          <w:color w:val="00B050"/>
          <w:sz w:val="28"/>
          <w:szCs w:val="28"/>
          <w:vertAlign w:val="superscript"/>
        </w:rPr>
        <w:t>2</w:t>
      </w:r>
    </w:p>
    <w:p w:rsidR="00D874C9" w:rsidRDefault="00D874C9" w:rsidP="00F51991">
      <w:pPr>
        <w:tabs>
          <w:tab w:val="left" w:pos="283"/>
          <w:tab w:val="left" w:pos="2835"/>
          <w:tab w:val="left" w:pos="5386"/>
          <w:tab w:val="left" w:pos="7937"/>
        </w:tabs>
        <w:spacing w:after="0"/>
        <w:ind w:right="-2"/>
        <w:jc w:val="center"/>
        <w:rPr>
          <w:rFonts w:cs="Times New Roman"/>
          <w:b/>
          <w:color w:val="00B050"/>
          <w:sz w:val="32"/>
          <w:szCs w:val="32"/>
        </w:rPr>
      </w:pPr>
    </w:p>
    <w:p w:rsidR="00D874C9" w:rsidRDefault="00D874C9" w:rsidP="00F51991">
      <w:pPr>
        <w:tabs>
          <w:tab w:val="left" w:pos="283"/>
          <w:tab w:val="left" w:pos="2835"/>
          <w:tab w:val="left" w:pos="5386"/>
          <w:tab w:val="left" w:pos="7937"/>
        </w:tabs>
        <w:spacing w:after="0"/>
        <w:ind w:right="-2"/>
        <w:jc w:val="center"/>
        <w:rPr>
          <w:rFonts w:cs="Times New Roman"/>
          <w:b/>
          <w:color w:val="00B050"/>
          <w:sz w:val="32"/>
          <w:szCs w:val="32"/>
        </w:rPr>
      </w:pPr>
    </w:p>
    <w:p w:rsidR="00F51991" w:rsidRDefault="00F51991" w:rsidP="00F51991">
      <w:pPr>
        <w:tabs>
          <w:tab w:val="left" w:pos="283"/>
          <w:tab w:val="left" w:pos="2835"/>
          <w:tab w:val="left" w:pos="5386"/>
          <w:tab w:val="left" w:pos="7937"/>
        </w:tabs>
        <w:spacing w:after="0"/>
        <w:ind w:right="-2"/>
        <w:jc w:val="center"/>
        <w:rPr>
          <w:rFonts w:cs="Times New Roman"/>
          <w:b/>
          <w:color w:val="00B050"/>
          <w:sz w:val="32"/>
          <w:szCs w:val="32"/>
        </w:rPr>
      </w:pPr>
      <w:r>
        <w:rPr>
          <w:rFonts w:cs="Times New Roman"/>
          <w:b/>
          <w:color w:val="00B050"/>
          <w:sz w:val="32"/>
          <w:szCs w:val="32"/>
        </w:rPr>
        <w:lastRenderedPageBreak/>
        <w:t>MỘT SỐ BÀI TẬP BỒI DƯỠNG KIẾN THỨC</w:t>
      </w:r>
    </w:p>
    <w:p w:rsidR="006620B2" w:rsidRPr="00F51991" w:rsidRDefault="00F51991" w:rsidP="00B61220">
      <w:pPr>
        <w:tabs>
          <w:tab w:val="left" w:pos="283"/>
          <w:tab w:val="left" w:pos="2835"/>
          <w:tab w:val="left" w:pos="5386"/>
          <w:tab w:val="left" w:pos="7937"/>
        </w:tabs>
        <w:spacing w:after="0"/>
        <w:ind w:right="-2"/>
        <w:rPr>
          <w:rFonts w:cs="Times New Roman"/>
          <w:sz w:val="28"/>
          <w:szCs w:val="28"/>
        </w:rPr>
      </w:pPr>
      <w:r w:rsidRPr="00134C28">
        <w:rPr>
          <w:rFonts w:cs="Times New Roman"/>
          <w:sz w:val="28"/>
          <w:szCs w:val="28"/>
        </w:rPr>
        <w:t>Họ và tên………………………………………………..Trường…</w:t>
      </w:r>
      <w:r>
        <w:rPr>
          <w:rFonts w:cs="Times New Roman"/>
          <w:sz w:val="28"/>
          <w:szCs w:val="28"/>
        </w:rPr>
        <w:t>……………</w:t>
      </w:r>
      <w:r w:rsidRPr="00134C28">
        <w:rPr>
          <w:rFonts w:cs="Times New Roman"/>
          <w:sz w:val="28"/>
          <w:szCs w:val="28"/>
        </w:rPr>
        <w:t>……………</w:t>
      </w:r>
      <w:r>
        <w:rPr>
          <w:rFonts w:cs="Times New Roman"/>
          <w:sz w:val="28"/>
          <w:szCs w:val="28"/>
        </w:rPr>
        <w:t>..…</w:t>
      </w:r>
    </w:p>
    <w:p w:rsidR="00E60706" w:rsidRPr="00906993" w:rsidRDefault="00E60706" w:rsidP="00E60706">
      <w:pPr>
        <w:pStyle w:val="Heading3"/>
        <w:numPr>
          <w:ilvl w:val="0"/>
          <w:numId w:val="12"/>
        </w:numPr>
        <w:shd w:val="clear" w:color="auto" w:fill="FFFFFF"/>
        <w:spacing w:before="120" w:beforeAutospacing="0" w:after="0" w:afterAutospacing="0" w:line="276" w:lineRule="auto"/>
        <w:jc w:val="both"/>
        <w:rPr>
          <w:b w:val="0"/>
          <w:color w:val="000000" w:themeColor="text1"/>
          <w:sz w:val="28"/>
          <w:szCs w:val="28"/>
        </w:rPr>
      </w:pPr>
      <w:r w:rsidRPr="00906993">
        <w:rPr>
          <w:color w:val="FF33CC"/>
          <w:sz w:val="28"/>
          <w:szCs w:val="28"/>
        </w:rPr>
        <w:t>(Sách BT CTST)</w:t>
      </w:r>
      <w:r>
        <w:rPr>
          <w:sz w:val="28"/>
          <w:szCs w:val="28"/>
        </w:rPr>
        <w:t>.</w:t>
      </w:r>
      <w:r w:rsidRPr="00906993">
        <w:rPr>
          <w:b w:val="0"/>
          <w:color w:val="000000" w:themeColor="text1"/>
          <w:sz w:val="28"/>
          <w:szCs w:val="28"/>
        </w:rPr>
        <w:t xml:space="preserve"> Xét một người đi xe máy trên một đoạn đường thẳng. Tốc độ của xe máy tại mỗi thời điểm được ghi lại trong bảng dưới đây.</w:t>
      </w:r>
    </w:p>
    <w:tbl>
      <w:tblPr>
        <w:tblStyle w:val="TableGrid"/>
        <w:tblW w:w="0" w:type="auto"/>
        <w:jc w:val="center"/>
        <w:tblLook w:val="04A0"/>
      </w:tblPr>
      <w:tblGrid>
        <w:gridCol w:w="1271"/>
        <w:gridCol w:w="983"/>
        <w:gridCol w:w="1127"/>
        <w:gridCol w:w="1127"/>
        <w:gridCol w:w="1127"/>
        <w:gridCol w:w="1128"/>
        <w:gridCol w:w="1128"/>
        <w:gridCol w:w="1128"/>
      </w:tblGrid>
      <w:tr w:rsidR="00E60706" w:rsidRPr="00906993" w:rsidTr="008A3A82">
        <w:trPr>
          <w:jc w:val="center"/>
        </w:trPr>
        <w:tc>
          <w:tcPr>
            <w:tcW w:w="1271" w:type="dxa"/>
            <w:shd w:val="clear" w:color="auto" w:fill="F2F2F2" w:themeFill="background1" w:themeFillShade="F2"/>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t (s)</w:t>
            </w:r>
          </w:p>
        </w:tc>
        <w:tc>
          <w:tcPr>
            <w:tcW w:w="983"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0</w:t>
            </w:r>
          </w:p>
        </w:tc>
        <w:tc>
          <w:tcPr>
            <w:tcW w:w="1127"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5</w:t>
            </w:r>
          </w:p>
        </w:tc>
        <w:tc>
          <w:tcPr>
            <w:tcW w:w="1127"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10</w:t>
            </w:r>
          </w:p>
        </w:tc>
        <w:tc>
          <w:tcPr>
            <w:tcW w:w="1127"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15</w:t>
            </w:r>
          </w:p>
        </w:tc>
        <w:tc>
          <w:tcPr>
            <w:tcW w:w="1128"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20</w:t>
            </w:r>
          </w:p>
        </w:tc>
        <w:tc>
          <w:tcPr>
            <w:tcW w:w="1128"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25</w:t>
            </w:r>
          </w:p>
        </w:tc>
        <w:tc>
          <w:tcPr>
            <w:tcW w:w="1128"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30</w:t>
            </w:r>
          </w:p>
        </w:tc>
      </w:tr>
      <w:tr w:rsidR="00E60706" w:rsidRPr="00906993" w:rsidTr="008A3A82">
        <w:trPr>
          <w:jc w:val="center"/>
        </w:trPr>
        <w:tc>
          <w:tcPr>
            <w:tcW w:w="1271" w:type="dxa"/>
            <w:shd w:val="clear" w:color="auto" w:fill="F2F2F2" w:themeFill="background1" w:themeFillShade="F2"/>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v (m/s)</w:t>
            </w:r>
          </w:p>
        </w:tc>
        <w:tc>
          <w:tcPr>
            <w:tcW w:w="983"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0</w:t>
            </w:r>
          </w:p>
        </w:tc>
        <w:tc>
          <w:tcPr>
            <w:tcW w:w="1127"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15</w:t>
            </w:r>
          </w:p>
        </w:tc>
        <w:tc>
          <w:tcPr>
            <w:tcW w:w="1127"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30</w:t>
            </w:r>
          </w:p>
        </w:tc>
        <w:tc>
          <w:tcPr>
            <w:tcW w:w="1127"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30</w:t>
            </w:r>
          </w:p>
        </w:tc>
        <w:tc>
          <w:tcPr>
            <w:tcW w:w="1128"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20</w:t>
            </w:r>
          </w:p>
        </w:tc>
        <w:tc>
          <w:tcPr>
            <w:tcW w:w="1128"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10</w:t>
            </w:r>
          </w:p>
        </w:tc>
        <w:tc>
          <w:tcPr>
            <w:tcW w:w="1128"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0</w:t>
            </w:r>
          </w:p>
        </w:tc>
      </w:tr>
    </w:tbl>
    <w:p w:rsidR="00E60706" w:rsidRPr="00906993" w:rsidRDefault="00E60706" w:rsidP="00E60706">
      <w:pPr>
        <w:pStyle w:val="Heading3"/>
        <w:shd w:val="clear" w:color="auto" w:fill="FFFFFF"/>
        <w:tabs>
          <w:tab w:val="left" w:pos="283"/>
          <w:tab w:val="left" w:pos="2835"/>
          <w:tab w:val="left" w:pos="5386"/>
          <w:tab w:val="left" w:pos="7937"/>
        </w:tabs>
        <w:spacing w:before="0" w:beforeAutospacing="0" w:after="0" w:afterAutospacing="0" w:line="276" w:lineRule="auto"/>
        <w:ind w:firstLine="283"/>
        <w:jc w:val="both"/>
        <w:rPr>
          <w:b w:val="0"/>
          <w:color w:val="000000" w:themeColor="text1"/>
          <w:sz w:val="28"/>
          <w:szCs w:val="28"/>
        </w:rPr>
      </w:pPr>
    </w:p>
    <w:p w:rsidR="00E60706" w:rsidRPr="00906993" w:rsidRDefault="00E60706" w:rsidP="00E60706">
      <w:pPr>
        <w:pStyle w:val="Heading3"/>
        <w:shd w:val="clear" w:color="auto" w:fill="FFFFFF"/>
        <w:tabs>
          <w:tab w:val="left" w:pos="283"/>
          <w:tab w:val="left" w:pos="2835"/>
          <w:tab w:val="left" w:pos="5386"/>
          <w:tab w:val="left" w:pos="7937"/>
        </w:tabs>
        <w:spacing w:before="0" w:beforeAutospacing="0" w:after="0" w:afterAutospacing="0" w:line="276" w:lineRule="auto"/>
        <w:jc w:val="both"/>
        <w:rPr>
          <w:b w:val="0"/>
          <w:color w:val="000000" w:themeColor="text1"/>
          <w:sz w:val="28"/>
          <w:szCs w:val="28"/>
        </w:rPr>
      </w:pPr>
      <w:r w:rsidRPr="00906993">
        <w:rPr>
          <w:b w:val="0"/>
          <w:color w:val="000000" w:themeColor="text1"/>
          <w:sz w:val="28"/>
          <w:szCs w:val="28"/>
        </w:rPr>
        <w:t>a. Vẽ đồ thị vận tốc – thời gian của xe máy.</w:t>
      </w:r>
    </w:p>
    <w:p w:rsidR="00E60706" w:rsidRPr="00906993" w:rsidRDefault="00E60706" w:rsidP="00E60706">
      <w:pPr>
        <w:pStyle w:val="Heading3"/>
        <w:shd w:val="clear" w:color="auto" w:fill="FFFFFF"/>
        <w:tabs>
          <w:tab w:val="left" w:pos="283"/>
          <w:tab w:val="left" w:pos="2835"/>
          <w:tab w:val="left" w:pos="5386"/>
          <w:tab w:val="left" w:pos="7937"/>
        </w:tabs>
        <w:spacing w:before="0" w:beforeAutospacing="0" w:after="0" w:afterAutospacing="0" w:line="276" w:lineRule="auto"/>
        <w:jc w:val="both"/>
        <w:rPr>
          <w:b w:val="0"/>
          <w:color w:val="000000" w:themeColor="text1"/>
          <w:sz w:val="28"/>
          <w:szCs w:val="28"/>
        </w:rPr>
      </w:pPr>
      <w:r w:rsidRPr="00906993">
        <w:rPr>
          <w:b w:val="0"/>
          <w:color w:val="000000" w:themeColor="text1"/>
          <w:sz w:val="28"/>
          <w:szCs w:val="28"/>
        </w:rPr>
        <w:t>b.  Nhận xét tính chất chuyển động của xe máy.</w:t>
      </w:r>
    </w:p>
    <w:p w:rsidR="00E60706" w:rsidRPr="00906993" w:rsidRDefault="00E60706" w:rsidP="00E60706">
      <w:pPr>
        <w:pStyle w:val="Heading3"/>
        <w:shd w:val="clear" w:color="auto" w:fill="FFFFFF"/>
        <w:tabs>
          <w:tab w:val="left" w:pos="283"/>
          <w:tab w:val="left" w:pos="2835"/>
          <w:tab w:val="left" w:pos="5386"/>
          <w:tab w:val="left" w:pos="7937"/>
        </w:tabs>
        <w:spacing w:before="0" w:beforeAutospacing="0" w:after="0" w:afterAutospacing="0" w:line="276" w:lineRule="auto"/>
        <w:jc w:val="both"/>
        <w:rPr>
          <w:b w:val="0"/>
          <w:color w:val="000000" w:themeColor="text1"/>
          <w:sz w:val="28"/>
          <w:szCs w:val="28"/>
        </w:rPr>
      </w:pPr>
      <w:r w:rsidRPr="00906993">
        <w:rPr>
          <w:b w:val="0"/>
          <w:color w:val="000000" w:themeColor="text1"/>
          <w:sz w:val="28"/>
          <w:szCs w:val="28"/>
        </w:rPr>
        <w:t>c. Xác định gia tốc của xe máy trong 10 s đầu tiên và 15 s cuối cùng.</w:t>
      </w:r>
    </w:p>
    <w:p w:rsidR="00F51991" w:rsidRPr="00F51991" w:rsidRDefault="00E60706" w:rsidP="00F51991">
      <w:pPr>
        <w:pStyle w:val="Heading3"/>
        <w:shd w:val="clear" w:color="auto" w:fill="FFFFFF"/>
        <w:tabs>
          <w:tab w:val="left" w:pos="283"/>
          <w:tab w:val="left" w:pos="2835"/>
          <w:tab w:val="left" w:pos="5386"/>
          <w:tab w:val="left" w:pos="7937"/>
        </w:tabs>
        <w:spacing w:before="0" w:beforeAutospacing="0" w:after="0" w:afterAutospacing="0" w:line="276" w:lineRule="auto"/>
        <w:jc w:val="both"/>
        <w:rPr>
          <w:b w:val="0"/>
          <w:color w:val="000000" w:themeColor="text1"/>
          <w:sz w:val="28"/>
          <w:szCs w:val="28"/>
        </w:rPr>
      </w:pPr>
      <w:r w:rsidRPr="00906993">
        <w:rPr>
          <w:b w:val="0"/>
          <w:color w:val="000000" w:themeColor="text1"/>
          <w:sz w:val="28"/>
          <w:szCs w:val="28"/>
        </w:rPr>
        <w:t>d. Từ đồ thị vận tốc – thời gian, tính quãng đường mà người này đã đi được sau 30 s kể từ lúc bắt đầu chuyển động.</w:t>
      </w:r>
    </w:p>
    <w:p w:rsidR="00F51991" w:rsidRPr="00C562CC" w:rsidRDefault="009758A4" w:rsidP="00F51991">
      <w:pPr>
        <w:pStyle w:val="ListParagraph"/>
        <w:numPr>
          <w:ilvl w:val="0"/>
          <w:numId w:val="12"/>
        </w:numPr>
        <w:spacing w:after="0"/>
        <w:jc w:val="both"/>
        <w:rPr>
          <w:rFonts w:cs="Times New Roman"/>
          <w:color w:val="050505"/>
          <w:sz w:val="28"/>
          <w:szCs w:val="28"/>
        </w:rPr>
      </w:pPr>
      <w:r>
        <w:rPr>
          <w:rFonts w:cs="Times New Roman"/>
          <w:noProof/>
          <w:color w:val="050505"/>
          <w:sz w:val="28"/>
          <w:szCs w:val="28"/>
        </w:rPr>
        <w:pict>
          <v:group id="Group 12" o:spid="_x0000_s1026" style="position:absolute;left:0;text-align:left;margin-left:471.3pt;margin-top:10.2pt;width:281.25pt;height:106.65pt;z-index:251677696;mso-position-horizontal:right;mso-position-horizontal-relative:margin" coordsize="35718,13544"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I9qi7pwMAAJEIAAAOAAAAZHJzL2Uyb0RvYy54bWykVttu2zgQfV9g&#10;/4HQu2PJliNbiFO4zgUFgtbYpOgzTVOWUInkkvQlXey/7xlKtnMrWmQfIg85w+GZMxfm4sO+qdlW&#10;WldpNY2SszhiUgm9qtR6Gn19uOmNI+Y8VyteayWn0aN00YfLP/+42JlcDnSp65W0DE6Uy3dmGpXe&#10;m7zfd6KUDXdn2kgFZaFtwz2Wdt1fWb6D96buD+L4vL/TdmWsFtI57F61yugy+C8KKfyXonDSs3oa&#10;AZsPXxu+S/r2Ly94vrbclJXoYPB3oGh4pXDp0dUV95xtbPXKVVMJq50u/JnQTV8XRSVkiAHRJPGL&#10;aG6t3pgQyzrfrc2RJlD7gqd3uxWftwvLqhVyN4iY4g1yFK5lWIOcnVnnsLm15t4sbLexblcU776w&#10;Df0iErYPtD4eaZV7zwQ2h6MsGWejiAnokuEoTUejlnhRIjuvzony+hcn+4eL+4TvCMdUIsdfxxOk&#10;Vzz9up5wym+sjDonzW/5aLj9vjE9pNRwXy2ruvKPoTyRPAKltotKLGy7eEJ5dqAcarqVJRkRQ0fI&#10;qj3DKaY7Lb47pvS85GotZ86gskEmWfefm4flswuXdWVuqrqmPJHchYYueFFFb7DTVuiVFptGKt+2&#10;nJU1otTKlZVxEbO5bJYSFWQ/rZLQBEj8nfN0HZVAaIN/BuNZHE8GH3vzUTzvpXF23ZtN0qyXxddZ&#10;GqfjZJ7M/6XTSZpvnES8vL4yVYcVu6/Qvlnz3XRouyl0Jdvy0PvEVAB0+A0QsUWUEFbnrfSiJLEA&#10;W3+B4fbMURGoPbFJvDt0BZ34P31wrGZk2jp/K3XDSACjwBAY5VugbdEcTLrEtwACMuChhsUgdYcc&#10;Y/V7vNEYfWsE3ZfcSEAgt6fCPY6KB0rwR71n3bAIRjQpmN9ju6tQOvwToobnyWSEwUyTIR6Ms7gb&#10;yeSXZkeaTBLshdExyMbJMOjfyxjPlaZOAJM8rxXbTaPzIa6n5VED57UCuyfUJPn9co9jJC716hER&#10;Wo0MAZoz4qZCuu648wtu8XxgE0+i/4JPUWtcojspYqW2P97aJ3tkCtqI7fAcTSP394bTHKo/KeRw&#10;kqQp3PqwSEfZAAv7VLN8qlGbZq5R9UlAF0Sy9/VBLKxuviHlM7oVKq4E7p5G/iDOfftI4uUVcjYL&#10;Ru14u1P3BkOx7XQqxof9N25NV7EeifusD1XD8xeF29q2dM82XhdVqOoTqx3vqOAghXcP0rOH9ek6&#10;WJ3+k7j8DwAA//8DAFBLAwQUAAYACAAAACEAusGlu7wAAAAhAQAAGQAAAGRycy9fcmVscy9lMm9E&#10;b2MueG1sLnJlbHOEj8sKwjAQRfeC/xBmb9O6EJGmbkRxIyL1A4Zk2gabB0kU+/cG3CgILude7jlM&#10;vX2akT0oRO2sgKoogZGVTmnbC7i2+8UaWExoFY7OkoCJImyb+ay+0Igpj+KgfWSZYqOAISW/4TzK&#10;gQzGwnmyuelcMJjyGXruUd6wJ74syxUPnwxovpjsqASEo6qAtZPP5v9s13Va0s7JuyGbfii4Ntmd&#10;gRh6SgIMKY3vsCrOpwPwpuZfjzUvAAAA//8DAFBLAwQUAAYACAAAACEAO0CPRd8AAAAHAQAADwAA&#10;AGRycy9kb3ducmV2LnhtbEyPzU7DMBCE70i8g7VI3KjzQwoKcaqqAk4VEi0S4ubG2yRqvI5iN0nf&#10;nuVEjzszmvm2WM22EyMOvnWkIF5EIJAqZ1qqFXzt3x6eQfigyejOESq4oIdVeXtT6Ny4iT5x3IVa&#10;cAn5XCtoQuhzKX3VoNV+4Xok9o5usDrwOdTSDHrictvJJIqW0uqWeKHRPW4arE67s1XwPulpncav&#10;4/Z03Fx+9tnH9zZGpe7v5vULiIBz+A/DHz6jQ8lMB3cm40WngB8JCpLoEQS72TLJQBxYSNMnkGUh&#10;r/nLXwAAAP//AwBQSwMECgAAAAAAAAAhAE0bQxNwNwAAcDcAABQAAABkcnMvbWVkaWEvaW1hZ2Ux&#10;LlBOR4lQTkcNChoKAAAADUlIRFIAAAHtAAAAuwgGAAAASBTGpQAAAAFzUkdCAK7OHOkAAAAEZ0FN&#10;QQAAsY8L/GEFAAAACXBIWXMAAA7DAAAOwwHHb6hkAAA3BUlEQVR4Xu2dB7gWxfm34z9Go8ZGLFGj&#10;JioCsWEMYi9RQcUeRVCsARslqFgRC7ZIsQIqUcQKFkCQXhRRrGAl0kQlKhbsFY2633cPOyd7ln3L&#10;7juzct7zu69rLjgz++5smZ3fzDPPzPwiyJEffvgh/J9bfvzxx+CTTz4JvvvuuzCmML6uQQghhPBN&#10;LqL93//+NxgxYkTw/PPPhzFumTFjRrDnnnsGb7zxRhiTzE8//RSMHj06mDx5svm/EEIIUZfwLtoI&#10;9oABA4JXX301jHHPtddeG3Tp0iVYsmRJGFMYxPqxxx4Lhg0bJuEWQghRp/Aq2ojifffdFwwdOjSM&#10;cc9nn30WHHnkkUaEywUTeZ8+fYKpU6eGMUIIIcTyj1fRxhzetm1bM97si3JN43HmzJkTtGvXLnjv&#10;vffCGCGEEGL5JlG0P/3002DatGnGjEyYNWuWcfaCt99+28Q9/vjjwccff2ziksBUjcka03UceuCI&#10;Jb3jL7/8Mvjoo4+CO+64I+jdu3fw0ksvmXTye+qpp0zcLbfcUjCvuGmc37722mvBoEGDgoEDBwZP&#10;P/108OGHH5q0KN98801w6qmnmmNkJhdCCFEXKNjTfvnll4MmTZoEJ510UvDVV1+FsUtF8ZJLLilp&#10;jqYnu9122wUTJ04MY5aCQN90000mbZ999gnuvPPOoGfPnsZBjF45eWK2vuKKK4IHH3zQiC/HIrAI&#10;bZQk0/iQIUOMyCP6hMGDBwf33HNPmFobBP/www/3agkQQgghXFFQtBn37dGjhxFRetoWhPOaa64p&#10;KXQjR44MGjZsaMQ/jhV+xPiVV14JY5c2FPhNhw4dajUUEOFtttkmmD17dhizlLhp/Ouvvw7at29f&#10;q6HAdRZqYDDWvsEGG5jzCCGEEMs7Rce0n332WSNqt912WxgTGAHv379/SZMyvVhEmR53EvSuW7Zs&#10;aXreFszY++67r0mLQk/5F7/4RfDkk0+GMUshj2gP3Jq8W7VqFSxYsMDEcZ0ffPCB+X8czsd549aA&#10;UjzwwAPB6quvHjRr1swMJQghhBB5UFS06e2eeOKJNSZkBBDBjva8C4HwphVt/k9cOaJtTeNx0zem&#10;9U033TRo0KCBEfVojz2OFe1C5vMkXnzxRSPY/I7QtGlTCbcQQohcKCragGkZkWJBEoT7uuuuK2s+&#10;tG/RxqS90047LXN+GhYzZ84MWrRoYX5DbxhntCTSijaCvdZaa9UI9i9/+Uvzr4RbCCFEHpQU7UWL&#10;FhmTNR7aY8aMCaZMmRKmFAchTBqHtlQq2nHTOCDY33//vfk/DYt77703aNSokRn3XrhwoYmPggd8&#10;/LyFePPNN2sE+6CDDjL/rrnmmqZhYoVbCCGE8ElJ0UYI+/btaxzSTj755GDx4sVhSnHoCTMeXkgQ&#10;KxHtQqZxBHzSpEnhX0uZMGGCsRQkXQe/32GHHYL58+eHMYWhl43440D33HPPmetBxOlhH3rooSao&#10;ty2EEMInJUUbGMNGtBFvRLwcMKUzFs6UrjicA/GjBx+dQ/3uu+8Ge+21V3DBBRfU2tgjLtqFTOOI&#10;9lVXXVXL8Yye/mGHHbZMT5truPzyyxOnkpUCBz2uZ+211w5jhBBCCP+UJdqYmhHSchzQoiC28TXB&#10;v/jiCzMdrHnz5qYn3q9fv+Ctt94yAZM3vWJMzszRRvgRSOZvI5KdOnUygs0SpEliy9/nnHNOcNpp&#10;p5npY/SgzzvvvMQxbXrrRx11lBmrT8szzzxjrgdnNyGEECIvyhJtYKy43F62Bc/trl27phb7YnAN&#10;CC4rqRWDdESfDUuSQKw7d+6cupcNNAIQ7d/+9rdhjBBCCOGfskU7K5iwL7744qJTr/Lm/fffD7p1&#10;62b+zYIV7XXWWSeMEUIIIfzjXbQB4WZVs3KmivmGNcx79eoVvPPOO2FMelgTXaIthBAib3IRbcDh&#10;jClWPyc0GtjsJItJPMr06dONaK+77rphjBBCCOGf3ES7msCLHdFeb731whghhBDCPxLtDDzxxBNG&#10;tNdff/0wRgghhPCPRDsDVrR/97vfhTFCCCGEfyTaGZg2bZoRbeaZCyGEEHkh0c6AXbNcoi2EECJP&#10;JNoZYPtPRHvDDTcMY4QQQgj/SLQzwLQxRHujjTYKY4QQQgj/SLQz8OijjxrR/v3vfx/GCCGEEP6R&#10;aGfAivbGG28cxgghhBD+kWhnYMqUKRJtIYQQuSPRzgA7hCHam2yySRgjhBBC+EeinYFJkyYZ0d50&#10;003DGCGEEMI/Eu0MTJw40Yj2H/7whzBGCCGE8I9EOwNWtP/4xz+GMUIIIYR/JNoZmDBhgkRbCCFE&#10;7ki0MzB+/Hgj2ptttlkYI4QQQvhHop2BcePGGdHefPPNwxghhBDCPxLtDIwdO9aI9hZbbBHGCCGE&#10;EP6RaGfAinbDhg3DGCGEEMI/Eu0MjBkzRqIthBAidyTaGRg9erQR7S233DKMEUIIIfwj0c7AI488&#10;YkS7UaNGYYwQQgjhH4l2BkaNGmVEu3HjxmGMEEII4R+JdgasaDdp0iSMEUIIIfwj0c7AyJEjJdpC&#10;CCFyR6KdgYcfftiI9p/+9KcwRgghhPCPRDsDI0aMMKK91VZbhTFCCCGEfyTaGRg+fLgR7a233jqM&#10;EUIIIfwj0c6AFe1tttkmjBFCCCH8I9HOwLBhwyTaQgghckeinYGHHnrIiPa2224bxgghhBD+kWhn&#10;4MEHHzSivd1224UxQgghhH8k2hl44IEHjGg3bdo0jBFCCCH8I9HOwP33329Ee/vttw9jhBBCCP9I&#10;tDMg0RZCCPFzINHOwNChQ41o//nPfw5jhBBCCP9ItDMwZMgQI9o77LBDGCOEEEL4R6Kdgfvuu8+I&#10;9l/+8pcwRgghhPCPRDsD9957rxHtZs2ahTFCCCGEf6pGtH/66afg22+/Df9K5r///W/wySefBJ99&#10;9pk5PisSbSGEED8HVSHab775ZtCpU6fg8ssvD2Nq8+OPP5oFURo1amTElnDQQQcFL774YnhEOu65&#10;5x5zjh133DGMEUIIIfxTp0X7ww8/NAL697//3Yhoz549w5Ta4DjWsWPHYOLEiSYg8KuvvnrQvHnz&#10;YN68eeFR5XP33Xeb/Pi9EEIIkRdV0dOeM2eOWVI0SbQXLVoU9OrVK1iyZEkYs9RM/s9//tMI77XX&#10;XhvGls9dd91lfrvTTjuFMUIIIeo6aMNHH30U/rV8UvWiPW3atGDWrFnhX/9j9uzZZpeuQr3zYtx5&#10;551GtHfeeecwRgghRKU8/fTTQfv27Y0llDqWf/mbGTvfffedOQbr6AUXXBBsuummQYMGDYJTTz01&#10;GD16tEnLyvz584Ozzz7bnDOLJuRJ1Yt2Id59991gr732ytTTlmgLIYQfcBLG2RfB3mCDDYJnn302&#10;TPkfWFDxS5oyZUpFTsVR3n777WD33XeXaOdBFtF++eWXzW+SCkQpBg8ebER7l112CWOEEEK4IjqE&#10;iQ/SN998E6YsTbvmmmuMsLsSbMAs3rJlS4l2HmQR7dtuu82YQ6Jj3eVyxx13mMK06667hjFCCCFc&#10;gqPx4YcfbnrcOBOD7YUj2oi3SyTaOZJWtN95552gXbt2ZqpYFgYNGmREe7fddgtjhBBCuOb55583&#10;48zM1HnttdeCqVOnBmeeeWbw1VdfhUcks3DhwqB///6mt85WyqWOh6ho05ljphG/p5MWdU57//33&#10;ja/UY489Zq4Jvvjii+CJJ54wcfzL3xamHDNWf/vtt5vOIlONWSskK/VOtGmd3XTTTcGMGTPCmPTw&#10;8BHtPfbYI5g+fXrJ8J///Mf8jgKYlB4NmO3h9ddfT0yPB+7n448/TkyLB1quFKCktHiYOXOmeZ60&#10;cJPSo8EOMdAYSkqPhy+//DL4+uuva8UNHz48OOuss8wHFo1P8+xeeeUVc2yxZ9enTx9TVvg/swoY&#10;w2IN+VKB4/bee+/EtHhgVsFf//pXM48/KT0aWAqXY7HaJKXHw5577mlCUlo8cE7OTR5J6dHAtXIs&#10;156UHg88i+iza9y4cbDxxhubne+ixxH07GqH+LMrFuras3vkkUec9oDpWQ8cONDUt/vuu29wwgkn&#10;GNEsBMezCyN1NAtpUX+ceOKJwaGHHlr0d2BFm3qoW7duwTnnnBO0bdvW9PR5TuiMhTqP8fao5mDC&#10;x5RP/WKP/eGHH0ydM3bsWHNtNAb4zZNPPmnSs1CvRJuHNmzYMNNKqgQr2nxMRx55ZMlAIQK8HJPS&#10;owGvSLjlllsS0+MBAaQAJaXFA/eNB2ZSWjwgaPx7xhlnLJMWDyeddJK55ocffjgxPR7w1KQlnJQW&#10;D4g4nHLKKYnp0XDhhReaY2+++eZl0nhXfGS8N0LTpk2Dq666quZvBQWFygPOYdFepgs+//zz4Pjj&#10;jzfnHzBggKnHC0HjvnPnzrXGwOkx89u+ffsW/a0V7VatWgXvvfeeieN46xTXpUuXmuHUQprD31HR&#10;pqN02GGH1XTG4I033ggeffTR8K/01BvR5uEjAI8//ngYkx1MHBQCWp68jFLBtvAwpSSlRwOCBngy&#10;RuNvvfVWIz6TJ0+uFU9LDlNLNK5Q+PTTT01POyktHl544QWTH/ealB4NdkodBTQpPR7oZbPkbDSO&#10;njb5se1pNL7SZ0cjjY/QVioEWt18SIyXXXfddUGPHj1KBo6jMZCUFg9XX321aXSxQl80nh4Q1xKN&#10;u+SSS8yxvXv3rhVfKGAl6tevX2JaNDCz4eCDDzbnvvTSSxOPiQaulWMxByalxwPPIvrsWrdubbaq&#10;Pffcc2sdR3Dx7KKhe/fuJq8jjjgi9bMjJKXFA+fk3NwPebVp0ybxOIJ9dlx7Uno8xJ8d5ZA8uK/o&#10;cQRXz+7kk082edAI5+8s5a6cZ4dJmu/43//+t/kWXUDPnXvi28VUjjAnQR3PcV27djVmahtYgKth&#10;w4bBcccdV7RBUWhMm9/w26gYlyvaixcvDvbff/+gQ4cOpn4E7idqbk9LvRBtXuakSZNMTzPe0mKs&#10;Y/z48UbMyuVf//pXjWjnBWYnPgYEKQ8QS/JD9PKAcR7yY+zHBZjFqKCiYk3laE35rKKHQOUJH36W&#10;KYZZyPv+6I3w/ioZqyuX77//3uTFd+gbKlryeuihh8IY93Af5OHSrByHzgp5uBTTJFznY3u6lGVr&#10;4eQ7tgIYxYor5nREMR4wlxer5zmmkCOatcpZs3a5om2vn546y2jz/yzOz1GqQrTpUdGSKiTaOC/Q&#10;u6IlysuPBsY7+H0a7BgL87zzQqJdHpjSGGJYYYUVasSasTtMZFEk2m6RaGdHol2YqOMZwTbEKdvx&#10;51VMdMuh2O/tfhNpRRtoKFD/EM85GELIsny2pU6LNi0r+1J5GC1atAhGjhxZ49EHPGRMKqQnBUS7&#10;HM/CKJiq+S3jpHmRt2jTKsWsiidkHmDaJr9KPnY+5LXWWqvm3eIYw0YxSUi03cIiF7y/tN9SFiTa&#10;6amLok09TjmOOpARhyc5/imUuSi2p01PnPorDuPcxRqVxUSbBbVYl+Ott94yf5cr2gi2fa98G3z/&#10;rOJ29NFHmw5GFqqip503jAVVu2jXJRjzizbMtthiCzMWX4xqF20aq9abvtrIU7TxvcBpKOv00HKQ&#10;aC8LQo2wxcevMTfbDZuof5mxYiGNMW1M0TjFRuHZYl5nJbVCFBJt/Iaw3uHoat9RkmiTP74CUdHm&#10;nE899ZT5P3AMltroMWmRaGfAijZm17ywLTZeeh588MEHxrkIB7E8wDxOfs8880wYUxrWI952221r&#10;xHrdddc1HqLlwIdIyBPeXxrfiUpgTJ93mBdMDeT95WEeh7yeJfnQu/J5X9HemC+oN/KoP1zkY83g&#10;hby96UXTm+ab57iodYehziZNmphGPOJIJ+fVV18NzjvvPOPEWwwr2ghvNF969/GpZog/U9AYdmUm&#10;DLNyxo0bZ2bSMFRrGxucE2GPerPTsFFPO2fo2VFg9tlnnzDGP1TCtPjzMD/C8jymPWbMGDN/1Yr1&#10;SiutFFx88cW1PoxS/Bw9UT7WpM1rfFDNY9qIHN/C3Llzwxh/5GEe5z64H5+NEKYwkQczSHxSST40&#10;ohmOO+qoo8x3zQyPUaNG1fL4pgFFA5Geqv3+mUvN7/g9YssaDM2aNatJ5//lrFFOY4Nzs9ZA+/bt&#10;zdAaK6/Rw7ZTwCyci7rRWvjIg7qLsW/GrPke+BYQbSxsnIMhQOo5VuKst2PaPxfMFeRF0dLKCzmi&#10;LRVaPgj7MRL+8Y9/LPNBlYPGtN0iR7TsyDzuHhpA9MhLeYwngSBbwS3VESCdPOy7K2S9s+fMcj1x&#10;JNoZYC4igrHffvuFMf6pz6KNeevYY4+tJdY4EGYdEwKJtlsk2tmRaIs0SLQzwOIWEm23JIl2qbnW&#10;lSDRdotEOzsSbZEGiXYGrGgzxSwv6pNolzvXuhIk2m6RaGdHoi3SINHOAMv5ISR4GuZFfRFtetbl&#10;zrWuBIm2WyTa2ZFoizRItDNw4403GkFhTdm8qHbRZt3lVVddtUasy5lrXQkSbbdItLMj0RZpkGhn&#10;4IYbbjDCcsABB4Qx/qlW0Y7PtV577bXLnmtdCRJtt0i0syPRFmmQaGfg+uuvr3rRpvJlB6A0i52k&#10;IWmuNY59ec2dlmi7hc14KC/s4OYbiXZ6JNrVg0Q7A1a0DzzwwDDGP3mLti9czrWuhGoX7dGjR5tF&#10;JqqRPEWbRgjWptmzZ4cx7pFoizRItDPAHreIDXsj5wVLUrLHNWsh5wErGl155ZXOKv5Sc60XLFhg&#10;8vNZOUahR0+eefLSSy95XcP654R9i3l/efS0WaiCb4EpgdUA98H9lFqxqxI+/vhjk8eXX34Zxvgh&#10;r3zqMxLtDNBbQnToMeYFYs1qOnmtl+1qTLvcudblrIjmEholeVcsvL+88mTnO2Y55EWeY9rAs8yj&#10;gcCqWCxpieXCF9wH9+MT1sYmD5+9ecgrn/qMRDsDOEohPgcffHAY45+65oiWdq513qKtMW23yBEt&#10;OzKPizRItDPQp08fiXYREIu0c60l2m6RaLtBop0OibZ/qla0MdNg2qIScT1WZEX7kEMOCWP8UxdE&#10;O8u+1haJtlsk2m6QaKdDou2fqhNtdl3Bu/uyyy4z+6ey93WbNm2MKLiCqS2IEnup5sXyLNqV7Gtt&#10;kWi7RaLtBol2OiTa/qkq0abQs29pfPN09lJl72tXnru9evUy4sR+r3mxPIq2i32tLRJtt0i03SDR&#10;TodE2z9VJdpsMs74KXOBo/Dhsfd1PD4rbIyOSOEFnRfLk2j7mGst0XaLRNsNEu10SLSXhffqcqpu&#10;VYk2c3632267YMCAAbV62sQj5q4EgcqwPoq2j32tLRJtt0i03SDRTkel+fD9M8Vu9dVXN/UL//I3&#10;Q3D4KcG8efPMzBT8Zxo0aBCceuqpXqfkVQLlh++ea8xigUyiqkSbaUZHH320eZlTp041cYj3wIED&#10;zVzhr776ysRVytVXX20K1BFHHBHG+Cdv0WYxl3bt2gUjR470uq+15eWXXzb5uTxnMSTabnnggQfM&#10;++Mb9I1EOz11qadNnU0jEMHeYIMNEuuERYsWGWsfQ5+uHY1dwUIzHTp0CNq2bet0UaWqc0R77bXX&#10;gubNmxvhHjx4sPFe7tGjR/DFF1+ER1SOFe2//e1vYYx/8hZtyGNf65+Lahdt7u2ee+4J/6ou8hRt&#10;FuGh/rCdAB9ItJeFZ0EZps7p1KlTrV4qaQxRIuzLs2AzZMg1LlmyJIx1Q9WJNsyaNSvYddddzQun&#10;AL377rthihuuuuoqc+4WLVqYFngegaVTO3bsGNx1112J6a4DrcOVV165RqwxQ3Xr1i3xWBdh0KBB&#10;xomQRlZSuuvAimGXXHJJYpqv0KVLFzOrISmtrge2q+X9DR06NDHdZaBXz7fAd5iUXtcC98H9sJZB&#10;UrqL0L9/f5OH7++LfPr16+dkLwGsHFj06HEPGTLExNleOKLts5FTCaxaSeeRKcc+qErRnjlzpqkg&#10;jzrqKCM4CDhC7grWWOa8u+22W42oKSgoKCj8wjRCXPH8888bqynWU4QQiwcN7lJDnQsXLjQNCHrr&#10;NPLKGRqlQUBjAz8elhtGdO+44w4zxZd9A0j/8ccfg6eeesrEMZ2YHnWcd955x3RCGJalMct1W4sA&#10;v2cokLX6CeyOh/8QYEHCt4d4juHYJKpOtHmpjCNg2sUswUOjpcZLx4HBBVdccYUpnHvssUewxhpr&#10;lAybbLKJmcdMbzUpPRqY48yxG220Ua34NddcsyZE47feemuziEk0rlDYfPPNg2222SYxLRp+9atf&#10;1XyAmMZXXXXVxONsYA9srpmPKyk9Hho1ahQ0bty4Vlyh+3Px7JIC+XCc62dH2HDDDc11rLfeerXi&#10;k+4v7bPjucWfXVIgn3XWWcecmzySjokGrpVjufak9Hig3PFM7N9J92YDx3F8Ulo8FHp28UBerLrn&#10;49kROKd9dsXujVAXnp3Nw+bjs9zh2/D666+HtWVlIHaIH3URM4BOOOGEGpFLguPvv//+4Pbbbzdr&#10;oOOPg7Msa2oU+x0CzVr9ODIzPfjOO+8MevbsaRzcsDo2adLEaAt1PxYRRJlj4w5mHNOyZcvgrbfe&#10;Mn8jvmgPjQ8LDQg0ivf03HPPhbFLYfjz9NNPL7oWfVWJNs4JvFicpyy8ROvUEJ+/nZXLL7/cFKLW&#10;rVuHMf7Ja0z70UcfNR8e97faaquZ1d/yQN7jbpH3uBvkiJYOH/nQATv++ONNnRSfGRQHcezcuXMt&#10;IcUHh9+Wqv9JY8gMMY7u64/wNmzY0AhttMdOT5uGvN2ZkGldOOwi2tY0zr/8Hbc+8JxwsouvGMmC&#10;YDQIilFVos38YV5OfD42Tmgu3e6taOOpnhd5iPbw4cNrnM5ohR9wwAFFF1dxiUTbLRJtN0i00+Ej&#10;H56LrXOxDER7rVEQXY7r2rVrjfmZgEMmosv3V8ohmd51VHSBMkBnkLQonDeuNzNmzAhGjRpV8y6t&#10;aMd/i/hjAeC8dDaBsXDG6ktNoa0q0eaB0Xqh4ERBqBFsxkLsXL9K4AXwslgeNS98izbmJO6JgHlo&#10;7ty5Jj+Jtjsk2m6QaKenroo2QkzZoizbOgrnNN5LHNs5w5yOWMYDJudC48SWJNHm/0nCmyTaFqwD&#10;I0aMMCZ3zOPx3wK9aizAto7FYZpGRylv86oSbWtGwYs1+gEw55gxjQkTJoQxlYEHMC+LsY688Cna&#10;dqtRgp3GVmxFNB9ItN0i0XaDRDsdrvOJOp4R7HoRlO348yokrmmoVLTpIN5www1m/wuut9g10YjA&#10;WZrA/xnWLWc6bdU5ouH9R4XF9CQ882jN2BV1XH0Ul156adWINnNQrWDz3CwSbfdItN0g0U5PXRRt&#10;vK4px1EHMrsOBxZVFlaJYnva9MSTHLkQ1FLlsxLRpod89tlnm5lLtrdcTLSB+pXeNvs4YBq3pvJi&#10;VJ1oAyYVXg4PjJfn+mPAWYGXdcwxx4Qx/vEh2ixaYAWbRk4UibZ7JNpukGinp66JNvUPPkPx8Wvq&#10;9rvvvtvUWXvvvbeZXmWxY9qI4MMPPxzGLoVni3m9lChWItp2Ge3ocaVEG32ikcHvmOnEPZSiKkXb&#10;N1a0WYc7L1yLNtMyrGAzjSGORNs9Em03SLTTU5dE25rBC3l7W6Gj7oovT42nN9OzcFhjbJv6kj0T&#10;zjvvPGN1LQZ5UbfjHBYdM2esea+99jKrQ+IsZomLtt2wqlWrViZfevZ8FzjB4VPF6npff/21OTYK&#10;5ym0XGsSEu0MsP0kLwvhywtXoo3ZJrpDF6sXJUHFyFSGaIvTJ3x45OdyudliSLTdQiXH+4tWar6Q&#10;aKenLog2ZeeJJ56oWRSLrY/xxI7WCcx/ZnU0eqa2DmOYkt/xe4R3+vTpQbNmzWrS+X+pNcrJgzFl&#10;a3qnXiQvAt8svXfyZI42jQYElnw5PxZLnKCpW9m2mWMJTBFjkZdzzz3XHMf3H20MWOihY1KPNj6K&#10;IdHOgB0H5iXkBVMXKt3+kt6zXd6VQAuvEFQgmJ7yElHmOJKfiyl55XDRRRflUulH4eNlPfw8YJaE&#10;TxGIgxMo76+Ud64LuC++BSpQ31DR8yx9Nka4D+7HZx6YmcnD1aInhcgrn1JQDhFXQh5lMgqrqREs&#10;lFcsUIWug556qbnZUSTaGaDCz1u0K4XW3FZbbWWue5VVVim5lV21m8ernWeeecZ7rypKnubxPKEx&#10;SS+OlbWEcA2CTu/8jTfeCGNKI9HOQPfu3Y34Mb0sL6iAWVovS6WIELJkJ9eM6QfzUSmqXbRZ6pDV&#10;3/KEGQyYD/Ogmse06ZHyLdAw8U0e5nHug/vx2SNcsGCByYPv2id55VOXoQHISmiMtWOSL7XKWxyJ&#10;dgasaLMObl5kHdMeN26cWY6U68VBo9zeV7WLtsa03SJHtOxoTLt+wU541MeEUmuiJyHRzgCLt/DA&#10;WYYuL7KINg4btnDsvPPOqbYolWi7R6LtBol2eiTayw/47eDHgEWiXOezKBLtDOD6jxCedNJJYYx/&#10;0or2zTffXCPYrCGeNNWgGBJt90i03SDRTo9Eu3qQaGfg/PPPX65Fmx1lrGBnXQBGou0eibYbJNrp&#10;kWhXDxLtDDBRH0E8+eSTwxj/lCvadk4ggYUHsiLRdo9E2w0S7fRItKsHiXYGrDBSMeZFOaJ9yimn&#10;1Ag24+6VINF2j0TbDRLt9Ei0q4d6IdpMdHexJafFijYbkeRFKdG2qwgRmPdXKRJt90i03SDRTo9E&#10;u3qoetG2u8JEt0+rlHPOOceII8vU5UUh0WYlqv32269GsF1VZDR0mJrA88sDVnojv7wWsZBou4U1&#10;n3l/pfYCdoFEOz0S7eqhqkXbLjyPmLkUbXbEWh5Em3Vto2vs5rGsY7VQ7aL9wgsvBPPmzQv/qi7y&#10;FG0aIawznWa6ZFok2iINVSvarDDDFm5sRu5atNkzlXMyhpwXzO1bvHhxzfrE9GzYPYbrWHPNNYNJ&#10;kyaZeFeQ12mnnWYWZ8kDPnLyQ2zy4OOPPzZWijxh85W81nLHUpLXOu7AVoi8vzzuj2+b8hld39kX&#10;rFLGPbkcXovDfXA/PqHxQR40eHySVz71maoVbRaux1yHWLsW7bPOOsuck+3W8gIzHULNWsi0ZtdZ&#10;Zx1zDWxBF99z1gXVPqZNI+HNN98M/8oHli1k16A8qOYxbUSbbyG6l7Iv8jCPcx/cT5qlLNPCxhnk&#10;kWUxjzTklU99pipFG8HBGYuC41O06VnkhTWPs5H7iiuuaPJv2rSpt9105IjmHjmiuUFj2umRebx6&#10;qDrRpuCzALt1oPIh2meeeaY55+mnnx7G+AfRjo5fsym7z72uJdrukWi7QaKdHol29VB1os2+01GH&#10;LB+i3bVr19xFG6c3K9hsDu9z712QaLtHou0GiXZ6JNrVQ1WJNmND11xzTa1pJz5Em03e1157bTM3&#10;+thjjy0axo8fb37D6mlJ6dFw3XXXmWN79+5dK37bbbetEezNNtvMxNnxdHrg0WMLBaZSYUpPSouH&#10;CRMm1Ih2mzZtEo+xAUc/YDgiKT0a7HDCqFGjlklr27atyY9/bRye8vPnz691XKEwceJEc242cUlK&#10;j4YbbrjBiBrz7JPSo8E2zNhCLyk9HiiDeG0npXF/rVu3rvnbOg+yW1z0uKRw4403mmMR4qT0aGDG&#10;BPdH4zIpPR7wjJ47d25iWjxMnjzZXAfb0kbjjz76aHN/LJtr42666SZz7NVXX13r2KTQsWNHc+yI&#10;ESMS0+OBvOLfSaEwZcoUc24aTUnp0dCvXz9zLEsB8zf3U+g76NSpkzl2+PDhy6QlBaY1zp49e5l4&#10;++yicXbb2Hbt2tWKTwr9+/c3x1555ZWJ6QSunzxsvUFjPOm4eKAewGqZlBYPdJi4bvKRaPujakQb&#10;T1kEmw8jig/R7tKli9nukg8KoS0W6EEClUFSejQgwIAnro3bY489agQbb3E+TOLZEARwQrPHFgt4&#10;dPJsktLigWu2oo2nfNIxNthrprJNSo+GW265xRybdM0XX3yxye+iiy6qicP8X+41v/TSS+bcCEVS&#10;ejSMHj3aiBqNr6T0aLDX/NxzzyWmxwPXvGjRosQ0KmcaLvZvHHYAQY4elxTGjBljjkUgktKj4dZb&#10;bzX3x3K7SenxgCc9wp2UFg/2mmn4RONpIPD+aLzZuLFjx5pjEYjosUlh4MCB5limVyWlR0Pfvn1N&#10;XjQYk9Lj4ZVXXjHnjl9zUrDXTM+av2kkkRd+LPFjbU+f/bDjaUkBJy0adfF4xJ88sMLYOJwWoZx7&#10;tDM87DUnBVZItO8HsGglHRcPn376qWk8J6XFA9eMcJOPRNsfVSPaFEL2i27RokWtsNNOOxnB41/+&#10;njFjRviL7CDanNO2tH1BD8wKtm3xF1oRzTUyj7tH5nE3yDyeHpnHq4eqEW1MklRS8YCwWoHlbxcL&#10;TnTu3Nmck399wMfL5uhWsOkhWO9xibYbJNpukWhnR6It0lB1jmhxfJjHbUPAh2hTSey55541gs1G&#10;6ZC3aGMyZd9wzF15wJgq+VmzoG8k2m7BD4L3l8eCJxLt9Ei0qweJdgZwmuGcmMldghXAOp2ttNJK&#10;xmHLkrdoVzvVLtqsBmidIKuNPEWb1dAYb/e5Up9EW6RBop0Bu545jkyuwNFpk002Meddb731gmnT&#10;poUpS2GdcbyN81ppiCU+ccLKa1lRvNvJb8GCBWGMX6hcrPNaXmC1sE5R1QYOZLy/PJZOZWlRvoU5&#10;c+aEMXUbPMq5H+7LFzhHkgfOcD7JK5/6TNWLtg+saOMx6wKmK62xxhrmnFtuueVyUbFX+5h2tdOz&#10;Z89g8ODB4V/+yXNMO08QH7bitdPGhPi5kWhngLm7CCwro1XK/fffb85F2HHHHQtuTYl5nHnhckRz&#10;A3O08zaPM7eZqTF5UO2OaHwLt912Wxjjj7zGtLkf3+Zx8sjDPJ5HPvUZiXYGmGvrQrSZT2sFu2XL&#10;lkV3SJL3uFvkiOYWeY9nR2PaIg0S7QywqhBCy4ILWWEhGCvYLLpRCom2WyTabpFoZ0eiLdIg0c4A&#10;+2gjtqwWlgWmxljBLnd7T4m2WyTabpFoZ0eiLdIg0c6A3byjW7duYUz52PFwAstMlotE2y0SbbdI&#10;tLMj0RZpkGhnwIr2OeecE8aUB4v2W8FOW6FKtN0i0XaLRDs7Em2RBol2BvA8TiPazK3ef//9awTb&#10;bkKRBom2WyTabpFoZ0eiLdIg0c4AFSLiy/zNUiCydtMSwtChQ8OUdEi03SLRdotEOzsSbZEGiXYG&#10;2BsbAS41Js062o0bNzbH/uY3v6loWcm8Rfunn34yFgIqyDz44YcfTH4+K64o1S7a559/fs32rXnw&#10;3XffmfdHufFNnqLNVqssW2y3v/SBRFukQaKdgZNOOskIMRVjIZ544olg/fXXN8dtvPHGZs/dSmBL&#10;0T59+phKJA+WLFlier3s/5sH7NtLfmxUkgcDBgwwe4DnCftm0/iqRlgUiPeXRyOPBh7fwuTJk8OY&#10;ug33wf1wX75ARMnDd6M/r3zqMxLtDFjRZupWElTMK6+8sjlmm222MTtY1TWq3Txe7QwfPtz0evIi&#10;T/N4nmA9uO+++4JZs2aFMUL8vEi0M3DiiScWFG12VyKNsPvuuwcffPBBmFIZ9NSvuOKKYPHixWGM&#10;X6pdtFlOlCVk86R3795GTPOgmse06ZHyLeSxi1keY9qY3rkfnz1t9jMgDzYe8kle+dRnJNoZOOGE&#10;E4woX3jhhWHMUjB/WsE++OCDzTifK+SI5hY5orlFjmjZ0Zi2SINEOwNs/IAwd+/ePYxZuquSFWzS&#10;XSPRdotE2y0S7exItEUaJNoZoPJFnC+66CLzN2uQW8Hu0qWLiXONRNstEm23SLSzI9EWaZBoZ8CK&#10;do8ePWqmfxEuvvji8Aj3SLTdItF2i0Q7OxLtynnzzTfNDJT6gEQ7A+3atTMibedgE3xXxhJtt0i0&#10;3SLRzo5Eu3I23XTToGnTpvVCuCXaGaBQWrEmDBo0KEzxh0TbLRJtt0i0syPRrpw999zT1MX1Qbgl&#10;2hk45phjTAFZYYUVTGX1+eefew8PPvig+Rhmz56dmO46vP766yY/5qgmpbsO06dPN/lNmTIlMd11&#10;YFjj8ssvT0zzFbDQsI96UprrkPf93XHHHeb9sRhPUrrLwAI85MUCOUnpLsOCBQtMXj6/8/79+5s8&#10;uK+kdBeB6XHk8dxzzyWmuwp55RMPLO6z9dZbm3qZtTH4u1qRaGegbdu2pnAceuih5t88QsOGDc3H&#10;sMYaaySmuw4rrriiWcktr/x+/etfm/xWWWWVxHTXgSl5u+66a2Kar3DYYYcFzZs3T0xzHfK+vzXX&#10;XNO8v//7v/9LTHcZyINvYfvtt09MdxlWW201k1eTJk0S010E7oM8fD47zMfkse666yamuwp55VMq&#10;UParFYl2BhBtxOyMM85ILDA+whZbbGEq/dVXXz0xXSFdOOCAA2pt5JJHOOigg4JmzZolprkOiA0N&#10;oaS0uh4QN76FbbfdNjHdZSAv9g1YaaWVEtNdhO22287cj0/RpkFFHuuss05iuquQVz6lAt93tSLR&#10;rgDGfRUUFBQUft7AUtHWPL7VVluZYY1qRaIthBCiTmMd0bBayBFNCCGEWI5hLL0+CDZItIUQQtRp&#10;tLiKEEIIIZY7JNpCCCFEHUGiLYQQQtQRJNpCCCFEHUGiLYQQQtQRJNp1gC+//DL46KOPgu+++y6M&#10;8Q95kW8efPPNN8Ebb7wRLF68OIxxC/fC82Mzi59++imM9Qd5fPvtt+FfheH5fvLJJ042iuAcbKRR&#10;DI4hv0qeQ7n3ZiHPL774Irf8IGt5KievH3/80TzDrO8tzbdcSfngGZAP/5bCRf2SJj8Lz5uykeX+&#10;fPLDDz+E/ysOZSFrua4EifZyzHvvvVdrv+4GDRqYXaLSfBhZ+Oqrr8wSrT179gxj3LNkyZJg9OjR&#10;Zp3iwYMHmw/e9QfAc7r++uuDyy67LJg8eXJwyy23BG3atDE7ivmCqSedOnUym3UUgs0MTjvtNHM9&#10;EydODNq3b282hKESSAu/efTRR4OWLVsGTz75ZBhbG47h/I0aNaopSyypmvY5lHNvUaiM2Wns1FNP&#10;zVRm0+RXaXkqlRfnYjObU045xeQzcuRIU5bYUKcc0UnzLVdSPhDBCy+8sGa5Y/4977zzzGYkcVzU&#10;L2nyizN16lSzRvicOXPCmJ8X3jG7lI0bN66sssMOcP369SvrXl0i0V5OoUCceOKJZtvPxx57zFRE&#10;dt3qXr16ld0aTAuFlR2N+Ph8ifZbb70VHH744cH5559vPnofUJFSmfTt27fWB0jFu88++5hK2iW8&#10;r3vuucdsick7KvTsWHKRjWY41kLlecghhwRDhgwJY8rj5ZdfNpXGXnvtZfIsJNqct2PHjkYACIgT&#10;75fNS+bNmxceVZhy7y0OlTKLXqQV7bT5VVKeys1rwoQJpkFAz9di39vDDz8cxiST5luupHzwjM86&#10;6ywjvOSD0NOYIx/eefQdpLmmQqTJL469TxZE8SHafPNpGsEc/8ADD5j7KEewLZQ36hjuJy8k2ssp&#10;d911V/D888+Hfy3ltddeMxXtLrvsYioqHyAEvXv3Dvbdd18vos0HSuuanjw9el/Mnz8/2GGHHZYR&#10;Mior7q2QwFUK90dFVOjZ3XbbbUZk33333TBmKfSq9t57b7O1ZVqo4Kkok+5p0aJFphKmJ2qxPWB+&#10;Q4VbLqXuLQr3Qa8VYcja0y4nP1flqVhemMyTLE9U7pdccknJ55HmW66kfNAgxQIQxYrjBhtsEMyY&#10;MSOMdVO/pMkvCuXvuuuuM+XDl2izNWia9cdpYGKVy9IZ4vppMPqsz6JItJdDaL3dfffdyxQgW0n4&#10;Kuj0IhDshQsXmhZzOZVzGjj/UUcdlVmc0mArYfZcjraciUfMn3766TDGLTbfpGfH/dMjRADiY6dc&#10;D73faA+rXIqJ9rRp04JZs2aFf/0P9mVn3+E077jYvUWhgUClTKWJYPsSbZflqVheXDv3cOyxxxp/&#10;AIuNv+qqq8KYZUnzLVdSPjg/+SQJx5133lmrfLioX9LkF4fhBXq03Es5eaWFxkerVq3KPi9WN6wo&#10;+EFkgedGA4TnEa1rfCHRrmPQ4t7FQ0+b1i8CR4FnPNCHaNOL4GOOm6x9wMb4Rx99tDHP0ooG8hw4&#10;cKDXXn6xyh8rBvuiJ6XZ35155pmpHYKKiXYh6MnRo3Pd0+YZY2ZkbNCKmi/RdlmeSuV10003mbyw&#10;UNgxbN5nixYtzDeThfi37Kt8MCRSrOcbxUX9Uiw/nhX1DM/Qh2jjp8E74TlyfhoHxRwSKTeUn0LP&#10;lXpixIgRpqxRrrHgRa1WFr49LHi+OyMg0a5D0Lq94IILgi5duiQWnEqgkqVQUoh9iDat++OOO858&#10;zPfff3/QoUMH4/iCqHbv3t2YrV1jzX3kwZgdH16PHj3MtfiiWOVPZUbFT08kjjXb84zSXl8W0UYg&#10;uM5nn302jClNKWGDaKXsU7Rdl6dS90blTWOP59ytWzczxs04OBaLLCR9y77KB0JMD56efDFc1S+F&#10;8uMZMlRjx399iDae8DTMsSJhIqcuK9bIQdD3339/c81xeOaMzWN5hLffftuUAc4Zh0YOjZ1hw4aF&#10;Mf6QaNchGJ/E6zc+FlUpOLpcc801NRWrD9G2Y8xNmjQxrV8qdcKoUaNMRcs4mA9nDkzDjHlSGWIC&#10;i48VuqZY5W/FlX/j2GdOSKoUipFFtGnAnH322akq53KEjZ6oFUyfou26PJW6N0AsO3fubJ41PTks&#10;OFl7+Enfso/ywTvBQ7yUsxy4qF8K5cdzGjp0aK0yyn26Fm1Ic16sATT8aDDFoSMTbyQxCyXJCkED&#10;BZN8FktIWiTadQQKPS1InCWyVhRJUNFhHop6U/sQbftx0JKPjqXZ+6KyQkhcM3PmTNNzYOyTPBDw&#10;pDFeVxSr/H1UymDPW65oY8Jr165dag/6YvfGe8SaEa3wfYq26/JULC8LU3uYkUB5YnyZnj0zLdJO&#10;1Sv0LfsoH1gEsAyUapwVuqa0FMoPy86tt966zP2WK65pSHNeHOkKfTvErbfeeqYc2fuhJ0/DJI4t&#10;61ksIWmRaNcRMDsirlkqv2IwTYOeShQfom0daZLOacfyXLdS6QlhNmV8m4/uxhtvTDXVKQvFKn9r&#10;/ixWKWMNiDo7lYOt7MsRbRppjM+WM74Zp9i9kTc9qWil7FO0XZenYnkBvXYaOpybe+R+OZ5rSDtV&#10;r9C37Lp8YEHDQaqcecQu6pdC+WF5wQITF7vlQbSLfTtcrx0SwQJBB6BQg8aW9bSNqixItOsAVBg4&#10;DCW18CoBkw5mRLxvcd6wgb/pRbAYB38jdpViK0W8U+MF3zpFZa3ck8DUxxhgdEoK+do56FRQhT7A&#10;SihW+VsxSfI2tubeLA2XckWb+2XMDY/yLBS6NzydGfvbfffda5Ujnj+magL/v+iii0quOBal2LN0&#10;XZ6K5UVPHl+I+LtB6GgAljNebCn2LbssH5yffMoZInBRvxTLj8bc9ttvX6tsEIjjW6TctG7dOtUU&#10;rWK4Em3gvphRw3USKMNJz0miLWrgI8B5o5IPqhCYem6++WbTCo4GKkLGCg888EDzN1M0KoXeAb2E&#10;9u3bB19//XUYuxTrZBM3dVYCH2HSx2gdmFw2EKIUq/yp2Kngkypea+6lEklLOaKNsFmv7qwUujfu&#10;hZXB4uWIXhfDEQT+zzFpGiTFnqXr8lQsr2KWJxyYyhWIUt+yq/LB+aMOX8VwUb+Uyg+rSLxsELBc&#10;cE/nnnuumSJIT90FaUTb1hNJ3wVWKTv0wVDS8ccfb47FUhWHMkhZ9FWvRJFoL8dgZmIcKGmMhLFD&#10;16t6WYpVUllBNOjd0jOJz4e0c4Zdel7aSi7+MdoWcZYebTkUq/ztM8BbNT4NhYom6dmUQynRJt9J&#10;kyaZHna8V0qFO378+LLGZYvdWxL2WWetyMp5lq7KU7G8bAMhqVfPsy9nilQ537KL8sFzvv322xOn&#10;HjEkRG/e4qJ+SZNfnDTimgbOi8WiWN4W6/XNb+K8+uqrtd4rw2wId1J5tnVmsTn7rpBoL6dQmeKp&#10;iodvvIWKMwyVi6teaRwfog1UAvS6khxwcBQr18RYDvYD41nRYrZ88MEHZkgAhxkfWBNnoWdH5UYv&#10;MJq/vVYcgeKiUA709oqJNmP73PPVV1+9TFlixbJyKjcodW9xKhXtUvm5LE/F8uLcvJv4Ii58f1TS&#10;8TIWJ823XEn54Bo4J887ng95cA1WoF3UL2nyS8KXaGOO53sYO3asaYzOnTu3YKMUXxccC5MaZHxP&#10;UTEnneOSetrcA8MXxaxdrpBoL4dQwTFGSMFLCoytMPXAF75EG+gFsY7yFVdcYXrDeGZyr65MY1E4&#10;J3Np8Wall8kzw4RV7iYPaaByQhzpwfOOGLNjPJ1xzzg8A0yDTE/iY+f6WEO8lIdvHHoB5EFe5Ene&#10;3GO0l0YlwphytPxEA6JNBV6MNPcWJatop32WlZSncvPi3fCODjvsMDNcNH36dCPYmOCLOXpl+Zaz&#10;lA8EFhN1Uh42WG96F/VLmvwK4Uu0+S7wacAvp23btiWdTrHGsRBTvJGHWZ96kFkR+EkMHz48uPLK&#10;KxO/F8pMOd+SCyTaIndo9fKB0DjA9Fis91ApnJs8yIs8XYt1VqLPII2giWXJszzxrsjH93tT+agM&#10;hr54foV62FGoExDjQg0V0jkXPkBJINQ0TPPoZYNEWwghRL0GJzqsJuU470WhgYjljuCzsRhFoi2E&#10;EKLeg2DjCFhsHD4KIo0TJ7MyyunRu0KiLYQQQvx/MHUz0+L7778PYwrDvPJynThdItEWQggh6ggS&#10;bSGEEKKOINEWQggh6ggSbSGEEKKOINEWQggh6ggSbSGEEKJOEAT/D+8Wht2NG0SnAAAAAElFTkSu&#10;QmCCUEsBAi0AFAAGAAgAAAAhAOSLsrwNAQAAEwIAABMAAAAAAAAAAAAAAAAAAAAAAFtDb250ZW50&#10;X1R5cGVzXS54bWxQSwECLQAUAAYACAAAACEAOP0h/9YAAACUAQAACwAAAAAAAAAAAAAAAAA+AQAA&#10;X3JlbHMvLnJlbHNQSwECLQAUAAYACAAAACEACPaou6cDAACRCAAADgAAAAAAAAAAAAAAAAA9AgAA&#10;ZHJzL2Uyb0RvYy54bWxQSwECLQAUAAYACAAAACEAusGlu7wAAAAhAQAAGQAAAAAAAAAAAAAAAAAQ&#10;BgAAZHJzL19yZWxzL2Uyb0RvYy54bWwucmVsc1BLAQItABQABgAIAAAAIQA7QI9F3wAAAAcBAAAP&#10;AAAAAAAAAAAAAAAAAAMHAABkcnMvZG93bnJldi54bWxQSwECLQAKAAAAAAAAACEATRtDE3A3AABw&#10;NwAAFAAAAAAAAAAAAAAAAAAPCAAAZHJzL21lZGlhL2ltYWdlMS5QTkdQSwUGAAAAAAYABgB8AQAA&#10;sT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7" o:spid="_x0000_s1027" type="#_x0000_t75" style="position:absolute;width:35718;height:135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3OUvwAAANsAAAAPAAAAZHJzL2Rvd25yZXYueG1sRE/bisIw&#10;EH1f8B/CCL6tU3VZpRrFC8KyT+vlA4ZmbIvNpDSx1r83grBvczjXWaw6W6mWG1860TAaJqBYMmdK&#10;yTWcT/vPGSgfSAxVTljDgz2slr2PBaXG3eXA7THkKoaIT0lDEUKdIvqsYEt+6GqWyF1cYylE2ORo&#10;GrrHcFvhOEm+0VIpsaGgmrcFZ9fjzWrYtbNr8rhN8t8vu+HtuUK0f6j1oN+t56ACd+Ff/Hb/mDh/&#10;Cq9f4gG4fAIAAP//AwBQSwECLQAUAAYACAAAACEA2+H2y+4AAACFAQAAEwAAAAAAAAAAAAAAAAAA&#10;AAAAW0NvbnRlbnRfVHlwZXNdLnhtbFBLAQItABQABgAIAAAAIQBa9CxbvwAAABUBAAALAAAAAAAA&#10;AAAAAAAAAB8BAABfcmVscy8ucmVsc1BLAQItABQABgAIAAAAIQDk63OUvwAAANsAAAAPAAAAAAAA&#10;AAAAAAAAAAcCAABkcnMvZG93bnJldi54bWxQSwUGAAAAAAMAAwC3AAAA8wIAAAAA&#10;">
              <v:imagedata r:id="rId10" o:title=""/>
              <v:path arrowok="t"/>
            </v:shape>
            <v:shapetype id="_x0000_t202" coordsize="21600,21600" o:spt="202" path="m,l,21600r21600,l21600,xe">
              <v:stroke joinstyle="miter"/>
              <v:path gradientshapeok="t" o:connecttype="rect"/>
            </v:shapetype>
            <v:shape id="Text Box 2" o:spid="_x0000_s1028" type="#_x0000_t202" style="position:absolute;left:3619;top:10287;width:4191;height:27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rsidR="00F51991" w:rsidRPr="003241A4" w:rsidRDefault="00F51991" w:rsidP="00F51991">
                    <w:pPr>
                      <w:rPr>
                        <w:sz w:val="22"/>
                      </w:rPr>
                    </w:pPr>
                    <w:r w:rsidRPr="003241A4">
                      <w:rPr>
                        <w:sz w:val="22"/>
                      </w:rPr>
                      <w:t>O</w:t>
                    </w:r>
                  </w:p>
                </w:txbxContent>
              </v:textbox>
            </v:shape>
            <w10:wrap type="square" anchorx="margin"/>
          </v:group>
        </w:pict>
      </w:r>
      <w:r w:rsidR="00F51991">
        <w:rPr>
          <w:rFonts w:cs="Times New Roman"/>
          <w:b/>
          <w:color w:val="FF33CC"/>
          <w:sz w:val="28"/>
          <w:szCs w:val="28"/>
        </w:rPr>
        <w:t xml:space="preserve">(Sách BT KNTT). </w:t>
      </w:r>
      <w:r w:rsidR="00F51991" w:rsidRPr="00906993">
        <w:rPr>
          <w:rFonts w:cs="Times New Roman"/>
          <w:color w:val="050505"/>
          <w:sz w:val="28"/>
          <w:szCs w:val="28"/>
        </w:rPr>
        <w:t>Đồ thị vận tố</w:t>
      </w:r>
      <w:r w:rsidR="00F51991">
        <w:rPr>
          <w:rFonts w:cs="Times New Roman"/>
          <w:color w:val="050505"/>
          <w:sz w:val="28"/>
          <w:szCs w:val="28"/>
        </w:rPr>
        <w:t xml:space="preserve">c theo </w:t>
      </w:r>
      <w:r w:rsidR="00F51991" w:rsidRPr="00906993">
        <w:rPr>
          <w:rFonts w:cs="Times New Roman"/>
          <w:color w:val="050505"/>
          <w:sz w:val="28"/>
          <w:szCs w:val="28"/>
        </w:rPr>
        <w:t xml:space="preserve">thời gian trong </w:t>
      </w:r>
      <w:r w:rsidR="00F51991">
        <w:rPr>
          <w:rFonts w:cs="Times New Roman"/>
          <w:color w:val="050505"/>
          <w:sz w:val="28"/>
          <w:szCs w:val="28"/>
        </w:rPr>
        <w:t xml:space="preserve">hình bên dưới </w:t>
      </w:r>
      <w:r w:rsidR="00F51991" w:rsidRPr="00906993">
        <w:rPr>
          <w:rFonts w:cs="Times New Roman"/>
          <w:color w:val="050505"/>
          <w:sz w:val="28"/>
          <w:szCs w:val="28"/>
        </w:rPr>
        <w:t xml:space="preserve"> là của một xe bus và một xe máy chạy cùng chiều trên một đường thẳng. Xe bus đang đứng yên, bắt đầu chuyển động thì xe máy đi tới.</w:t>
      </w:r>
    </w:p>
    <w:p w:rsidR="00F51991" w:rsidRPr="00906993" w:rsidRDefault="00F51991" w:rsidP="00F5199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a. Tính gia tốc của xe bus trong 4 s đầu và trong 4 s tiếp theo.</w:t>
      </w:r>
    </w:p>
    <w:p w:rsidR="00F51991" w:rsidRPr="00906993" w:rsidRDefault="00F51991" w:rsidP="00F5199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b. Khi nào thì xe bus bắt đầu chạy nhanh hơn xe máy?</w:t>
      </w:r>
    </w:p>
    <w:p w:rsidR="00F51991" w:rsidRPr="00906993" w:rsidRDefault="00F51991" w:rsidP="00F5199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c. Khi nào thì sẽ bus đuổi kịp xe máy?</w:t>
      </w:r>
    </w:p>
    <w:p w:rsidR="00F51991" w:rsidRPr="00906993" w:rsidRDefault="00F51991" w:rsidP="00F5199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d. Xe máy đi được bao nhiêu mét thì bị xe bus đuổi kịp?</w:t>
      </w:r>
    </w:p>
    <w:p w:rsidR="00F51991" w:rsidRPr="00F51991" w:rsidRDefault="00F51991" w:rsidP="00F51991">
      <w:pPr>
        <w:tabs>
          <w:tab w:val="left" w:pos="283"/>
          <w:tab w:val="left" w:pos="2835"/>
          <w:tab w:val="left" w:pos="5386"/>
          <w:tab w:val="left" w:pos="7937"/>
        </w:tabs>
        <w:jc w:val="both"/>
        <w:rPr>
          <w:rFonts w:cs="Times New Roman"/>
          <w:color w:val="050505"/>
          <w:sz w:val="28"/>
          <w:szCs w:val="28"/>
        </w:rPr>
      </w:pPr>
      <w:r w:rsidRPr="00906993">
        <w:rPr>
          <w:rFonts w:cs="Times New Roman"/>
          <w:color w:val="050505"/>
          <w:sz w:val="28"/>
          <w:szCs w:val="28"/>
        </w:rPr>
        <w:t>e. Tính vận tốc trung bình của xe bus trong 8 s đầu.</w:t>
      </w:r>
    </w:p>
    <w:p w:rsidR="006620B2" w:rsidRDefault="006620B2" w:rsidP="006620B2">
      <w:pPr>
        <w:pStyle w:val="ListParagraph"/>
        <w:numPr>
          <w:ilvl w:val="0"/>
          <w:numId w:val="12"/>
        </w:numPr>
        <w:spacing w:before="120" w:after="0"/>
        <w:jc w:val="both"/>
        <w:rPr>
          <w:rFonts w:cs="Times New Roman"/>
          <w:sz w:val="28"/>
          <w:szCs w:val="28"/>
        </w:rPr>
      </w:pPr>
      <w:r w:rsidRPr="00E60706">
        <w:rPr>
          <w:rFonts w:cs="Times New Roman"/>
          <w:b/>
          <w:color w:val="FF00FF"/>
          <w:sz w:val="28"/>
          <w:szCs w:val="28"/>
        </w:rPr>
        <w:t xml:space="preserve">(Sách </w:t>
      </w:r>
      <w:r>
        <w:rPr>
          <w:rFonts w:cs="Times New Roman"/>
          <w:b/>
          <w:color w:val="FF00FF"/>
          <w:sz w:val="28"/>
          <w:szCs w:val="28"/>
        </w:rPr>
        <w:t xml:space="preserve">GK </w:t>
      </w:r>
      <w:r w:rsidRPr="00E60706">
        <w:rPr>
          <w:rFonts w:cs="Times New Roman"/>
          <w:b/>
          <w:color w:val="FF00FF"/>
          <w:sz w:val="28"/>
          <w:szCs w:val="28"/>
        </w:rPr>
        <w:t>Cánh Diều).</w:t>
      </w:r>
      <w:r w:rsidRPr="00906993">
        <w:rPr>
          <w:rFonts w:cs="Times New Roman"/>
          <w:sz w:val="28"/>
          <w:szCs w:val="28"/>
        </w:rPr>
        <w:t xml:space="preserve">Hai người đi xe đạp theo một con đường thẳng. Tại thời điểm </w:t>
      </w:r>
    </w:p>
    <w:p w:rsidR="006620B2" w:rsidRPr="00906993" w:rsidRDefault="006620B2" w:rsidP="006620B2">
      <w:pPr>
        <w:pStyle w:val="ListParagraph"/>
        <w:spacing w:before="120" w:after="0"/>
        <w:ind w:left="0"/>
        <w:jc w:val="both"/>
        <w:rPr>
          <w:rFonts w:cs="Times New Roman"/>
          <w:sz w:val="28"/>
          <w:szCs w:val="28"/>
        </w:rPr>
      </w:pPr>
      <w:r w:rsidRPr="00906993">
        <w:rPr>
          <w:rFonts w:cs="Times New Roman"/>
          <w:sz w:val="28"/>
          <w:szCs w:val="28"/>
        </w:rPr>
        <w:t>t = 0, người A đang đi với tốc độ không đổi là 3,0 m/s qua chỗ người B đang ngồi trên xe đạp đứng yên. Cũng tại thời điểm đó, người B bắt đầu đuổi theo người A. Tốc độ của người B tăng từ thời điểm t = 0,0 s đến t = 0,5 s, khi đi được 10 m. Sau đó người B tiếp tục đi với tốc độ không đổi là 4,0 m/s.</w:t>
      </w:r>
    </w:p>
    <w:p w:rsidR="006620B2" w:rsidRPr="00906993" w:rsidRDefault="006620B2" w:rsidP="006620B2">
      <w:pPr>
        <w:tabs>
          <w:tab w:val="left" w:pos="283"/>
          <w:tab w:val="left" w:pos="2835"/>
          <w:tab w:val="left" w:pos="5386"/>
          <w:tab w:val="left" w:pos="7937"/>
        </w:tabs>
        <w:spacing w:after="0"/>
        <w:jc w:val="both"/>
        <w:rPr>
          <w:rFonts w:cs="Times New Roman"/>
          <w:sz w:val="28"/>
          <w:szCs w:val="28"/>
        </w:rPr>
      </w:pPr>
      <w:r w:rsidRPr="00906993">
        <w:rPr>
          <w:rFonts w:cs="Times New Roman"/>
          <w:sz w:val="28"/>
          <w:szCs w:val="28"/>
        </w:rPr>
        <w:t>a. Vẽ đồ thị độ dịch chuyển theo thời gian của người A, từ t = 0,0 s đến t = 12,0 s.</w:t>
      </w:r>
    </w:p>
    <w:p w:rsidR="006620B2" w:rsidRPr="00906993" w:rsidRDefault="006620B2" w:rsidP="006620B2">
      <w:pPr>
        <w:tabs>
          <w:tab w:val="left" w:pos="283"/>
          <w:tab w:val="left" w:pos="2835"/>
          <w:tab w:val="left" w:pos="5386"/>
          <w:tab w:val="left" w:pos="7937"/>
        </w:tabs>
        <w:spacing w:after="0"/>
        <w:jc w:val="both"/>
        <w:rPr>
          <w:rFonts w:cs="Times New Roman"/>
          <w:sz w:val="28"/>
          <w:szCs w:val="28"/>
        </w:rPr>
      </w:pPr>
      <w:r w:rsidRPr="00906993">
        <w:rPr>
          <w:rFonts w:cs="Times New Roman"/>
          <w:sz w:val="28"/>
          <w:szCs w:val="28"/>
        </w:rPr>
        <w:t>b. Khi nào người B đuổi kịp người A.</w:t>
      </w:r>
    </w:p>
    <w:p w:rsidR="006620B2" w:rsidRDefault="006620B2" w:rsidP="006620B2">
      <w:pPr>
        <w:tabs>
          <w:tab w:val="left" w:pos="283"/>
          <w:tab w:val="left" w:pos="2835"/>
          <w:tab w:val="left" w:pos="5386"/>
          <w:tab w:val="left" w:pos="7937"/>
        </w:tabs>
        <w:spacing w:after="0"/>
        <w:jc w:val="both"/>
        <w:rPr>
          <w:rFonts w:cs="Times New Roman"/>
          <w:sz w:val="28"/>
          <w:szCs w:val="28"/>
        </w:rPr>
      </w:pPr>
      <w:r w:rsidRPr="00906993">
        <w:rPr>
          <w:rFonts w:cs="Times New Roman"/>
          <w:sz w:val="28"/>
          <w:szCs w:val="28"/>
        </w:rPr>
        <w:t>c. Người B đi được bao nhiêu mét trong khoảng thời gian đi với tốc độ không đổi (đến gặp nhau) ?</w:t>
      </w:r>
    </w:p>
    <w:p w:rsidR="006620B2" w:rsidRPr="00906993" w:rsidRDefault="006620B2" w:rsidP="006620B2">
      <w:pPr>
        <w:pStyle w:val="ListParagraph"/>
        <w:numPr>
          <w:ilvl w:val="0"/>
          <w:numId w:val="12"/>
        </w:numPr>
        <w:spacing w:before="120" w:after="0"/>
        <w:jc w:val="both"/>
        <w:rPr>
          <w:rFonts w:cs="Times New Roman"/>
          <w:sz w:val="28"/>
          <w:szCs w:val="28"/>
        </w:rPr>
      </w:pPr>
      <w:r w:rsidRPr="00E60706">
        <w:rPr>
          <w:rFonts w:cs="Times New Roman"/>
          <w:b/>
          <w:color w:val="FF00FF"/>
          <w:sz w:val="28"/>
          <w:szCs w:val="28"/>
        </w:rPr>
        <w:t xml:space="preserve">(Sách </w:t>
      </w:r>
      <w:r>
        <w:rPr>
          <w:rFonts w:cs="Times New Roman"/>
          <w:b/>
          <w:color w:val="FF00FF"/>
          <w:sz w:val="28"/>
          <w:szCs w:val="28"/>
        </w:rPr>
        <w:t xml:space="preserve">GK </w:t>
      </w:r>
      <w:r w:rsidRPr="00E60706">
        <w:rPr>
          <w:rFonts w:cs="Times New Roman"/>
          <w:b/>
          <w:color w:val="FF00FF"/>
          <w:sz w:val="28"/>
          <w:szCs w:val="28"/>
        </w:rPr>
        <w:t>Cánh Diều).</w:t>
      </w:r>
      <w:r w:rsidRPr="00906993">
        <w:rPr>
          <w:rFonts w:cs="Times New Roman"/>
          <w:sz w:val="28"/>
          <w:szCs w:val="28"/>
        </w:rPr>
        <w:t>Hai xe ô tô A và B chuyển động thẳng cùng chiều. Xe A đang đi với tốc độ không đổi 72 km/h thì vượt qua xe B tại thời điểm t = 0. Để đuổi kịp xe A, xe B đang đi với tốc độ 45 km/h ngay lập tức tăng tốc đều trong 10 s để đạt tốc độ không đổi 90 km/h. Hãy tính:</w:t>
      </w:r>
    </w:p>
    <w:p w:rsidR="006620B2" w:rsidRPr="00906993" w:rsidRDefault="006620B2" w:rsidP="006620B2">
      <w:pPr>
        <w:tabs>
          <w:tab w:val="left" w:pos="283"/>
          <w:tab w:val="left" w:pos="2835"/>
          <w:tab w:val="left" w:pos="5386"/>
          <w:tab w:val="left" w:pos="7937"/>
        </w:tabs>
        <w:spacing w:after="0"/>
        <w:jc w:val="both"/>
        <w:rPr>
          <w:rFonts w:cs="Times New Roman"/>
          <w:sz w:val="28"/>
          <w:szCs w:val="28"/>
        </w:rPr>
      </w:pPr>
      <w:r w:rsidRPr="00906993">
        <w:rPr>
          <w:rFonts w:cs="Times New Roman"/>
          <w:sz w:val="28"/>
          <w:szCs w:val="28"/>
        </w:rPr>
        <w:t>a. Quãng đường xe A đi được trong 10 s đầu, kể từ lúc t = 0.</w:t>
      </w:r>
    </w:p>
    <w:p w:rsidR="006620B2" w:rsidRPr="00906993" w:rsidRDefault="006620B2" w:rsidP="006620B2">
      <w:pPr>
        <w:tabs>
          <w:tab w:val="left" w:pos="283"/>
          <w:tab w:val="left" w:pos="2835"/>
          <w:tab w:val="left" w:pos="5386"/>
          <w:tab w:val="left" w:pos="7937"/>
        </w:tabs>
        <w:spacing w:after="0"/>
        <w:jc w:val="both"/>
        <w:rPr>
          <w:rFonts w:cs="Times New Roman"/>
          <w:sz w:val="28"/>
          <w:szCs w:val="28"/>
        </w:rPr>
      </w:pPr>
      <w:r w:rsidRPr="00906993">
        <w:rPr>
          <w:rFonts w:cs="Times New Roman"/>
          <w:sz w:val="28"/>
          <w:szCs w:val="28"/>
        </w:rPr>
        <w:t>b. Gia tốc và quãng đường đi được của xe B trong 10 s đầu tiên.</w:t>
      </w:r>
    </w:p>
    <w:p w:rsidR="006620B2" w:rsidRPr="00906993" w:rsidRDefault="006620B2" w:rsidP="006620B2">
      <w:pPr>
        <w:tabs>
          <w:tab w:val="left" w:pos="283"/>
          <w:tab w:val="left" w:pos="2835"/>
          <w:tab w:val="left" w:pos="5386"/>
          <w:tab w:val="left" w:pos="7937"/>
        </w:tabs>
        <w:spacing w:after="0"/>
        <w:jc w:val="both"/>
        <w:rPr>
          <w:rFonts w:cs="Times New Roman"/>
          <w:sz w:val="28"/>
          <w:szCs w:val="28"/>
        </w:rPr>
      </w:pPr>
      <w:r w:rsidRPr="00906993">
        <w:rPr>
          <w:rFonts w:cs="Times New Roman"/>
          <w:sz w:val="28"/>
          <w:szCs w:val="28"/>
        </w:rPr>
        <w:t>c. Thời gian cần thiết để xe B đuổi kịp xe A.</w:t>
      </w:r>
    </w:p>
    <w:p w:rsidR="006620B2" w:rsidRPr="006620B2" w:rsidRDefault="006620B2" w:rsidP="006620B2">
      <w:pPr>
        <w:tabs>
          <w:tab w:val="left" w:pos="283"/>
          <w:tab w:val="left" w:pos="2835"/>
          <w:tab w:val="left" w:pos="5386"/>
          <w:tab w:val="left" w:pos="7937"/>
        </w:tabs>
        <w:spacing w:after="0"/>
        <w:jc w:val="both"/>
        <w:rPr>
          <w:rFonts w:cs="Times New Roman"/>
          <w:sz w:val="28"/>
          <w:szCs w:val="28"/>
        </w:rPr>
      </w:pPr>
      <w:r w:rsidRPr="00906993">
        <w:rPr>
          <w:rFonts w:cs="Times New Roman"/>
          <w:sz w:val="28"/>
          <w:szCs w:val="28"/>
        </w:rPr>
        <w:lastRenderedPageBreak/>
        <w:t>d. Quãng đường mỗi ô tô đi được, kể từ lúc t = 0 đến khi hai xe gặp nhau.</w:t>
      </w:r>
    </w:p>
    <w:p w:rsidR="006620B2" w:rsidRPr="006620B2" w:rsidRDefault="00E60706" w:rsidP="006620B2">
      <w:pPr>
        <w:pStyle w:val="ListParagraph"/>
        <w:numPr>
          <w:ilvl w:val="0"/>
          <w:numId w:val="12"/>
        </w:numPr>
        <w:spacing w:before="120" w:after="0"/>
        <w:jc w:val="both"/>
        <w:rPr>
          <w:rFonts w:cs="Times New Roman"/>
          <w:color w:val="000000" w:themeColor="text1"/>
          <w:sz w:val="28"/>
          <w:szCs w:val="28"/>
        </w:rPr>
      </w:pPr>
      <w:r w:rsidRPr="00906993">
        <w:rPr>
          <w:rFonts w:eastAsia="Times New Roman" w:cs="Times New Roman"/>
          <w:b/>
          <w:color w:val="FF33CC"/>
          <w:sz w:val="28"/>
          <w:szCs w:val="28"/>
        </w:rPr>
        <w:t>(Sách BT CTS</w:t>
      </w:r>
      <w:r w:rsidRPr="00857863">
        <w:rPr>
          <w:rFonts w:eastAsia="Times New Roman" w:cs="Times New Roman"/>
          <w:b/>
          <w:color w:val="FF33CC"/>
          <w:sz w:val="28"/>
          <w:szCs w:val="28"/>
        </w:rPr>
        <w:t xml:space="preserve">T). </w:t>
      </w:r>
      <w:r w:rsidRPr="00906993">
        <w:rPr>
          <w:rFonts w:cs="Times New Roman"/>
          <w:color w:val="000000" w:themeColor="text1"/>
          <w:sz w:val="28"/>
          <w:szCs w:val="28"/>
        </w:rPr>
        <w:t>Tại hiện trường một vụ tai nạn trên đường quốc lộ ngoài đô thị, cảnh sát phát hiện vết trượt kéo dài 50m qua các đo đạc trên mặt đường cảnh sát kết luận gia tốc của ô tô trong quá trình giảm tốc có độ lớn 6,5 ms</w:t>
      </w:r>
      <w:r w:rsidRPr="00906993">
        <w:rPr>
          <w:rFonts w:cs="Times New Roman"/>
          <w:color w:val="000000" w:themeColor="text1"/>
          <w:sz w:val="28"/>
          <w:szCs w:val="28"/>
          <w:vertAlign w:val="superscript"/>
        </w:rPr>
        <w:t>2</w:t>
      </w:r>
      <w:r w:rsidRPr="00906993">
        <w:rPr>
          <w:rFonts w:cs="Times New Roman"/>
          <w:color w:val="000000" w:themeColor="text1"/>
          <w:sz w:val="28"/>
          <w:szCs w:val="28"/>
        </w:rPr>
        <w:t>. Nếu tốc độ giới hạn trên làn đường được quy định là 80 km/h thì ô tô này có vượt quá tốc độ cho phép không? Giả sử Trong quá trình giảm tốc, ô tô chuyển động chậm dần đều.</w:t>
      </w:r>
    </w:p>
    <w:p w:rsidR="00E60706" w:rsidRPr="00906993" w:rsidRDefault="00E60706" w:rsidP="00E60706">
      <w:pPr>
        <w:pStyle w:val="Heading3"/>
        <w:numPr>
          <w:ilvl w:val="0"/>
          <w:numId w:val="12"/>
        </w:numPr>
        <w:spacing w:before="120" w:beforeAutospacing="0" w:after="0" w:afterAutospacing="0" w:line="276" w:lineRule="auto"/>
        <w:jc w:val="both"/>
        <w:rPr>
          <w:b w:val="0"/>
          <w:sz w:val="28"/>
          <w:szCs w:val="28"/>
        </w:rPr>
      </w:pPr>
      <w:r w:rsidRPr="00906993">
        <w:rPr>
          <w:b w:val="0"/>
          <w:noProof/>
          <w:sz w:val="28"/>
          <w:szCs w:val="28"/>
        </w:rPr>
        <w:drawing>
          <wp:anchor distT="0" distB="0" distL="114300" distR="114300" simplePos="0" relativeHeight="251669504" behindDoc="0" locked="0" layoutInCell="1" allowOverlap="1">
            <wp:simplePos x="0" y="0"/>
            <wp:positionH relativeFrom="margin">
              <wp:align>right</wp:align>
            </wp:positionH>
            <wp:positionV relativeFrom="paragraph">
              <wp:posOffset>113665</wp:posOffset>
            </wp:positionV>
            <wp:extent cx="2460625" cy="1876425"/>
            <wp:effectExtent l="0" t="0" r="0"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5 đã chỉnh.PNG"/>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2460625" cy="1876425"/>
                    </a:xfrm>
                    <a:prstGeom prst="rect">
                      <a:avLst/>
                    </a:prstGeom>
                  </pic:spPr>
                </pic:pic>
              </a:graphicData>
            </a:graphic>
          </wp:anchor>
        </w:drawing>
      </w:r>
      <w:r w:rsidRPr="00906993">
        <w:rPr>
          <w:color w:val="FF33CC"/>
          <w:sz w:val="28"/>
          <w:szCs w:val="28"/>
        </w:rPr>
        <w:t>(Sách BT CTST</w:t>
      </w:r>
      <w:r w:rsidRPr="00906993">
        <w:rPr>
          <w:b w:val="0"/>
          <w:color w:val="FF33CC"/>
          <w:sz w:val="28"/>
          <w:szCs w:val="28"/>
        </w:rPr>
        <w:t>)</w:t>
      </w:r>
      <w:r w:rsidRPr="00906993">
        <w:rPr>
          <w:b w:val="0"/>
          <w:sz w:val="28"/>
          <w:szCs w:val="28"/>
        </w:rPr>
        <w:t>. Một quả bóng bàn được bắn ra theo phương ngang với vận tốc đầu bằng không đến va chạm vào tường và bật lại trong kho</w:t>
      </w:r>
      <w:r>
        <w:rPr>
          <w:b w:val="0"/>
          <w:sz w:val="28"/>
          <w:szCs w:val="28"/>
        </w:rPr>
        <w:t>ảng thời gian rất ngắn. Hình bên</w:t>
      </w:r>
      <w:r w:rsidRPr="00906993">
        <w:rPr>
          <w:b w:val="0"/>
          <w:sz w:val="28"/>
          <w:szCs w:val="28"/>
        </w:rPr>
        <w:t xml:space="preserve"> là </w:t>
      </w:r>
      <w:r w:rsidRPr="00E60706">
        <w:rPr>
          <w:b w:val="0"/>
          <w:sz w:val="28"/>
          <w:szCs w:val="28"/>
        </w:rPr>
        <w:t>đồ thị (v – t) mô</w:t>
      </w:r>
      <w:r w:rsidRPr="00906993">
        <w:rPr>
          <w:b w:val="0"/>
          <w:sz w:val="28"/>
          <w:szCs w:val="28"/>
        </w:rPr>
        <w:t xml:space="preserve"> tả chuyển động của quả bóng trong 20 s đầu tiên. Tính quãng đường mà bóng bay được sau 20 s kể từ lúc bắt đầu chuyển động.</w:t>
      </w:r>
    </w:p>
    <w:p w:rsidR="00E60706" w:rsidRDefault="00E60706" w:rsidP="00E60706">
      <w:pPr>
        <w:pStyle w:val="Heading3"/>
        <w:tabs>
          <w:tab w:val="left" w:pos="283"/>
          <w:tab w:val="left" w:pos="2835"/>
          <w:tab w:val="left" w:pos="5386"/>
          <w:tab w:val="left" w:pos="7937"/>
        </w:tabs>
        <w:spacing w:before="0" w:beforeAutospacing="0" w:after="0" w:afterAutospacing="0" w:line="276" w:lineRule="auto"/>
        <w:ind w:firstLine="283"/>
        <w:jc w:val="both"/>
        <w:rPr>
          <w:b w:val="0"/>
          <w:sz w:val="28"/>
          <w:szCs w:val="28"/>
        </w:rPr>
      </w:pPr>
    </w:p>
    <w:p w:rsidR="000B6105" w:rsidRDefault="000B6105" w:rsidP="00E60706">
      <w:pPr>
        <w:pStyle w:val="Heading3"/>
        <w:tabs>
          <w:tab w:val="left" w:pos="283"/>
          <w:tab w:val="left" w:pos="2835"/>
          <w:tab w:val="left" w:pos="5386"/>
          <w:tab w:val="left" w:pos="7937"/>
        </w:tabs>
        <w:spacing w:before="0" w:beforeAutospacing="0" w:after="0" w:afterAutospacing="0" w:line="276" w:lineRule="auto"/>
        <w:ind w:firstLine="283"/>
        <w:jc w:val="both"/>
        <w:rPr>
          <w:b w:val="0"/>
          <w:sz w:val="28"/>
          <w:szCs w:val="28"/>
        </w:rPr>
      </w:pPr>
    </w:p>
    <w:p w:rsidR="000B6105" w:rsidRPr="00E60706" w:rsidRDefault="000B6105" w:rsidP="000B6105">
      <w:pPr>
        <w:pStyle w:val="Heading3"/>
        <w:spacing w:before="120" w:beforeAutospacing="0" w:after="0" w:afterAutospacing="0" w:line="276" w:lineRule="auto"/>
        <w:jc w:val="both"/>
        <w:rPr>
          <w:b w:val="0"/>
          <w:sz w:val="28"/>
          <w:szCs w:val="28"/>
        </w:rPr>
      </w:pPr>
    </w:p>
    <w:p w:rsidR="000B6105" w:rsidRDefault="000B6105" w:rsidP="000B6105">
      <w:pPr>
        <w:pStyle w:val="Heading3"/>
        <w:numPr>
          <w:ilvl w:val="0"/>
          <w:numId w:val="12"/>
        </w:numPr>
        <w:spacing w:before="120" w:beforeAutospacing="0" w:after="0" w:afterAutospacing="0" w:line="276" w:lineRule="auto"/>
        <w:jc w:val="both"/>
        <w:rPr>
          <w:b w:val="0"/>
          <w:sz w:val="28"/>
          <w:szCs w:val="28"/>
        </w:rPr>
      </w:pPr>
      <w:r>
        <w:rPr>
          <w:b w:val="0"/>
          <w:noProof/>
          <w:sz w:val="28"/>
          <w:szCs w:val="28"/>
        </w:rPr>
        <w:drawing>
          <wp:anchor distT="0" distB="0" distL="114300" distR="114300" simplePos="0" relativeHeight="251675648" behindDoc="0" locked="0" layoutInCell="1" allowOverlap="1">
            <wp:simplePos x="0" y="0"/>
            <wp:positionH relativeFrom="margin">
              <wp:align>right</wp:align>
            </wp:positionH>
            <wp:positionV relativeFrom="paragraph">
              <wp:posOffset>8890</wp:posOffset>
            </wp:positionV>
            <wp:extent cx="1285875" cy="1143000"/>
            <wp:effectExtent l="0" t="0" r="952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JV5.PNG"/>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285875" cy="1143000"/>
                    </a:xfrm>
                    <a:prstGeom prst="rect">
                      <a:avLst/>
                    </a:prstGeom>
                  </pic:spPr>
                </pic:pic>
              </a:graphicData>
            </a:graphic>
          </wp:anchor>
        </w:drawing>
      </w:r>
      <w:r>
        <w:rPr>
          <w:color w:val="FF33CC"/>
          <w:sz w:val="28"/>
          <w:szCs w:val="28"/>
        </w:rPr>
        <w:t xml:space="preserve">(Sách </w:t>
      </w:r>
      <w:r w:rsidRPr="00906993">
        <w:rPr>
          <w:color w:val="FF33CC"/>
          <w:sz w:val="28"/>
          <w:szCs w:val="28"/>
        </w:rPr>
        <w:t>CTST</w:t>
      </w:r>
      <w:r w:rsidRPr="00906993">
        <w:rPr>
          <w:b w:val="0"/>
          <w:color w:val="FF33CC"/>
          <w:sz w:val="28"/>
          <w:szCs w:val="28"/>
        </w:rPr>
        <w:t>)</w:t>
      </w:r>
      <w:r w:rsidRPr="00906993">
        <w:rPr>
          <w:b w:val="0"/>
          <w:sz w:val="28"/>
          <w:szCs w:val="28"/>
        </w:rPr>
        <w:t xml:space="preserve">. </w:t>
      </w:r>
      <w:r w:rsidRPr="00E60706">
        <w:rPr>
          <w:b w:val="0"/>
          <w:sz w:val="28"/>
          <w:szCs w:val="28"/>
        </w:rPr>
        <w:t>Một người đi xe đạp chuyển động thẳng nhanh dần đều. Trong khoảng thời gian 4s liên tiếp người này di chuyển được những quãng đường lần lượt là 24 m và 64 m. Tính gia tốc và tốc độ đầu của chuyển động</w:t>
      </w:r>
    </w:p>
    <w:p w:rsidR="00241409" w:rsidRDefault="00241409" w:rsidP="000B6105">
      <w:pPr>
        <w:pStyle w:val="Heading3"/>
        <w:tabs>
          <w:tab w:val="left" w:pos="283"/>
          <w:tab w:val="left" w:pos="2835"/>
          <w:tab w:val="left" w:pos="5386"/>
          <w:tab w:val="left" w:pos="7937"/>
        </w:tabs>
        <w:spacing w:before="0" w:beforeAutospacing="0" w:after="0" w:afterAutospacing="0" w:line="276" w:lineRule="auto"/>
        <w:jc w:val="both"/>
        <w:rPr>
          <w:b w:val="0"/>
          <w:sz w:val="28"/>
          <w:szCs w:val="28"/>
        </w:rPr>
      </w:pPr>
    </w:p>
    <w:p w:rsidR="00E60706" w:rsidRPr="00E60706" w:rsidRDefault="00E60706" w:rsidP="00E60706">
      <w:pPr>
        <w:pStyle w:val="Heading3"/>
        <w:numPr>
          <w:ilvl w:val="0"/>
          <w:numId w:val="12"/>
        </w:numPr>
        <w:shd w:val="clear" w:color="auto" w:fill="FFFFFF"/>
        <w:spacing w:before="120" w:beforeAutospacing="0" w:after="0" w:afterAutospacing="0" w:line="276" w:lineRule="auto"/>
        <w:jc w:val="both"/>
        <w:rPr>
          <w:b w:val="0"/>
          <w:color w:val="000000" w:themeColor="text1"/>
          <w:sz w:val="28"/>
          <w:szCs w:val="28"/>
        </w:rPr>
      </w:pPr>
      <w:r w:rsidRPr="00906993">
        <w:rPr>
          <w:color w:val="FF33CC"/>
          <w:sz w:val="28"/>
          <w:szCs w:val="28"/>
        </w:rPr>
        <w:t>(Sách BT CTST)</w:t>
      </w:r>
      <w:r>
        <w:rPr>
          <w:sz w:val="28"/>
          <w:szCs w:val="28"/>
        </w:rPr>
        <w:t>.</w:t>
      </w:r>
      <w:r w:rsidRPr="00906993">
        <w:rPr>
          <w:b w:val="0"/>
          <w:color w:val="000000" w:themeColor="text1"/>
          <w:sz w:val="28"/>
          <w:szCs w:val="28"/>
        </w:rPr>
        <w:t>Đề khảo sát mức độ ảnh hưởng đến sức khỏe của các phi công trên tàu vũ trụ, cũng như máy bay phản lực. Năm 1954, các nhà khoa học thực hiện một nghiên cứu trên tình nguyện viên John P.Stapp. Khảo sát được thực hiện trên một chiếc xe trượt được gia tốc dọc đường ray từ trạng thái đứng yên đến tốc độ 282,5 m/s. Sau đó, chiếc xe trượt được hãm phanh đến khi dừng lại hẳn trong 1,4 s. Mô tả quá trình chuyển động của xe trượt.</w:t>
      </w:r>
    </w:p>
    <w:p w:rsidR="00711664" w:rsidRPr="00906993" w:rsidRDefault="00711664" w:rsidP="00906993">
      <w:pPr>
        <w:pStyle w:val="ListParagraph"/>
        <w:numPr>
          <w:ilvl w:val="0"/>
          <w:numId w:val="12"/>
        </w:numPr>
        <w:spacing w:before="120" w:after="0"/>
        <w:jc w:val="both"/>
        <w:rPr>
          <w:rFonts w:cs="Times New Roman"/>
          <w:color w:val="000000" w:themeColor="text1"/>
          <w:sz w:val="28"/>
          <w:szCs w:val="28"/>
        </w:rPr>
      </w:pPr>
      <w:r w:rsidRPr="00906993">
        <w:rPr>
          <w:rFonts w:eastAsia="Times New Roman" w:cs="Times New Roman"/>
          <w:b/>
          <w:color w:val="FF33CC"/>
          <w:sz w:val="28"/>
          <w:szCs w:val="28"/>
        </w:rPr>
        <w:t xml:space="preserve">(Sách </w:t>
      </w:r>
      <w:r w:rsidRPr="00E60706">
        <w:rPr>
          <w:rFonts w:eastAsia="Times New Roman" w:cs="Times New Roman"/>
          <w:b/>
          <w:color w:val="FF00FF"/>
          <w:sz w:val="28"/>
          <w:szCs w:val="28"/>
        </w:rPr>
        <w:t xml:space="preserve">BT CTST). </w:t>
      </w:r>
      <w:r w:rsidRPr="00906993">
        <w:rPr>
          <w:rFonts w:eastAsia="Times New Roman" w:cs="Times New Roman"/>
          <w:sz w:val="28"/>
          <w:szCs w:val="28"/>
        </w:rPr>
        <w:t>T</w:t>
      </w:r>
      <w:r w:rsidRPr="00906993">
        <w:rPr>
          <w:rFonts w:cs="Times New Roman"/>
          <w:color w:val="000000" w:themeColor="text1"/>
          <w:sz w:val="28"/>
          <w:szCs w:val="28"/>
        </w:rPr>
        <w:t>rong một quán ăn có hệ thống đưa thức ăn tự động bằng băng chuyền, một khách hàng đặt một món ăn qua hệ thống tự động. Sau đó, đĩa thức ăn được di chuyển từ khu vực bếp đến vị trí khách hàng cách nhau 5 m từ trạng thái nghỉ. Giả sử chuyển động của đĩa thức ăn là nhanh dần đều và biết tốc độ của đĩa thức ăn đến khách hàng là 2 m/s.</w:t>
      </w:r>
    </w:p>
    <w:p w:rsidR="00711664" w:rsidRPr="00906993" w:rsidRDefault="00906993" w:rsidP="00906993">
      <w:pPr>
        <w:tabs>
          <w:tab w:val="left" w:pos="283"/>
          <w:tab w:val="left" w:pos="2835"/>
          <w:tab w:val="left" w:pos="5386"/>
          <w:tab w:val="left" w:pos="7937"/>
        </w:tabs>
        <w:spacing w:after="0"/>
        <w:jc w:val="both"/>
        <w:rPr>
          <w:rFonts w:cs="Times New Roman"/>
          <w:color w:val="000000" w:themeColor="text1"/>
          <w:sz w:val="28"/>
          <w:szCs w:val="28"/>
        </w:rPr>
      </w:pPr>
      <w:r w:rsidRPr="00906993">
        <w:rPr>
          <w:rFonts w:cs="Times New Roman"/>
          <w:color w:val="000000" w:themeColor="text1"/>
          <w:sz w:val="28"/>
          <w:szCs w:val="28"/>
        </w:rPr>
        <w:t>a.</w:t>
      </w:r>
      <w:r w:rsidR="00711664" w:rsidRPr="00906993">
        <w:rPr>
          <w:rFonts w:cs="Times New Roman"/>
          <w:color w:val="000000" w:themeColor="text1"/>
          <w:sz w:val="28"/>
          <w:szCs w:val="28"/>
        </w:rPr>
        <w:t xml:space="preserve"> Gia tốc của đĩa thức ăn là bao nhiêu ?</w:t>
      </w:r>
    </w:p>
    <w:p w:rsidR="00711664" w:rsidRPr="00906993" w:rsidRDefault="00906993" w:rsidP="00906993">
      <w:pPr>
        <w:tabs>
          <w:tab w:val="left" w:pos="283"/>
          <w:tab w:val="left" w:pos="2835"/>
          <w:tab w:val="left" w:pos="5386"/>
          <w:tab w:val="left" w:pos="7937"/>
        </w:tabs>
        <w:spacing w:after="0"/>
        <w:jc w:val="both"/>
        <w:rPr>
          <w:rFonts w:cs="Times New Roman"/>
          <w:color w:val="000000" w:themeColor="text1"/>
          <w:sz w:val="28"/>
          <w:szCs w:val="28"/>
        </w:rPr>
      </w:pPr>
      <w:r w:rsidRPr="00906993">
        <w:rPr>
          <w:rFonts w:cs="Times New Roman"/>
          <w:color w:val="000000" w:themeColor="text1"/>
          <w:sz w:val="28"/>
          <w:szCs w:val="28"/>
        </w:rPr>
        <w:t>b.</w:t>
      </w:r>
      <w:r w:rsidR="00711664" w:rsidRPr="00906993">
        <w:rPr>
          <w:rFonts w:cs="Times New Roman"/>
          <w:color w:val="000000" w:themeColor="text1"/>
          <w:sz w:val="28"/>
          <w:szCs w:val="28"/>
        </w:rPr>
        <w:t xml:space="preserve"> Nếu trường hợp khách hàng đặt một li cocktail, vì chiều cao li và mặt đế của li nhỏ nên li sẽ bị đổ khi gia tốc của nó vượt quá 0,5 m/s</w:t>
      </w:r>
      <w:r w:rsidR="00711664" w:rsidRPr="00906993">
        <w:rPr>
          <w:rFonts w:cs="Times New Roman"/>
          <w:color w:val="000000" w:themeColor="text1"/>
          <w:sz w:val="28"/>
          <w:szCs w:val="28"/>
          <w:vertAlign w:val="superscript"/>
        </w:rPr>
        <w:t>2</w:t>
      </w:r>
      <w:r w:rsidR="00711664" w:rsidRPr="00906993">
        <w:rPr>
          <w:rFonts w:cs="Times New Roman"/>
          <w:color w:val="000000" w:themeColor="text1"/>
          <w:sz w:val="28"/>
          <w:szCs w:val="28"/>
        </w:rPr>
        <w:t>. Tìm tốc độ tối đa mà li có thể đạt được để không bị đổ.</w:t>
      </w:r>
    </w:p>
    <w:p w:rsidR="00711664" w:rsidRPr="00906993" w:rsidRDefault="009758A4" w:rsidP="00906993">
      <w:pPr>
        <w:pStyle w:val="ListParagraph"/>
        <w:numPr>
          <w:ilvl w:val="0"/>
          <w:numId w:val="12"/>
        </w:numPr>
        <w:spacing w:before="120" w:after="0"/>
        <w:jc w:val="both"/>
        <w:rPr>
          <w:rFonts w:cs="Times New Roman"/>
          <w:color w:val="000000" w:themeColor="text1"/>
          <w:sz w:val="28"/>
          <w:szCs w:val="28"/>
        </w:rPr>
      </w:pPr>
      <w:r>
        <w:rPr>
          <w:rFonts w:cs="Times New Roman"/>
          <w:noProof/>
          <w:color w:val="000000" w:themeColor="text1"/>
          <w:sz w:val="28"/>
          <w:szCs w:val="28"/>
        </w:rPr>
        <w:pict>
          <v:group id="Group 11" o:spid="_x0000_s1029" style="position:absolute;left:0;text-align:left;margin-left:0;margin-top:35.75pt;width:264.75pt;height:126.7pt;z-index:251673600;mso-position-horizontal:center;mso-position-horizontal-relative:page;mso-width-relative:margin;mso-height-relative:margin" coordsize="44049,1990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GLNStxQMAAJcIAAAOAAAAZHJzL2Uyb0RvYy54bWycVttu4zYQfS/Q&#10;fyD07uhi+SbEWXidCxYIdo0mxT7TNGUJK5EsSV+yRf+9h6Rk51Y02IcoM+RwOHPmzNCXn45tQ/Zc&#10;m1qKeZReJBHhgslNLbbz6M/H28E0IsZSsaGNFHwePXETfbr6/bfLgyp4JivZbLgmcCJMcVDzqLJW&#10;FXFsWMVbai6k4gKbpdQttVD1Nt5oeoD3tomzJBnHB6k3SkvGjcHqddiMrrz/suTMfitLwy1p5hFi&#10;s/6r/XftvvHVJS22mqqqZl0Y9BeiaGktcOnJ1TW1lOx0/cZVWzMtjSztBZNtLMuyZtzngGzS5FU2&#10;d1rulM9lWxy26gQToH2F0y+7ZV/3K03qDWqXRkTQFjXy1xLoAOegtgVs7rR6UCvdLWyD5vI9lrp1&#10;/5EJOXpYn06w8qMlDIvD4TgbZqOIMOyl42SWzLxvWrAK1XlzjlU33ck8T/LZrD85myUTuEEQcX9x&#10;7OI7haNqVuCvwwnSG5z+n084ZXeaR52T9kM+Wqp/7NQAJVXU1uu6qe2TpyeK54IS+1XNVjooZ8jR&#10;GwFx7LpLydQl5w44m3CCuozuJfthiJDLiootXxgFXgNKD8VL89ipL65bN7W6rZvGVcnJXWLogVcc&#10;egebwM9ryXYtFzY0nOYNcpTCVLUyEdEFb9cc/NFfNqlvAZT93lh3nSOAb4K/s+kiSWbZ58FylCwH&#10;eTK5GSxm+WQwSW4mqPE0XabLf9zpNC92hiNf2lyruosVq2+ifZfx3WwIveR7kuyp7/xAGgTkydOH&#10;CB45SFysxmpuWeXEEmj9AYTDmdOGh/aMpgPaoCfciY90wUsuj6ZpOvLj58RlVFobe8dlS5wARBGD&#10;R5TuAWiIpjdBGucAvAjVtSvGqOlrDO1juLkh+t4Aeqio4gjBuT3TNu9p++gK/FkeSe6Y2Bm5OUHs&#10;EcsdQ936fwA1GmU5UCB+LmTjLPGOAnHc5Mim03Ey6fp/OM5HWeD8GfEejw9BRgshXSsgWFo0ghzm&#10;0XiI+5162kE9GgF4z2E7yR7XxzAm+1TXcvOETLVEpZCCUey2RtnuqbErqvGIYBEPo/2GT9lI3CU7&#10;KSKV1D/fW3f2qBh2I3LAozSPzF876qZR80WglrMULMIr5pV8NMmg6Oc76+c7YtcuJdiPwY7ovOjs&#10;bdOLpZbtd5R+4W7FFhUMd88j24tLG55KvL+MLxbeKAy5e/GgMBpDx7siPB6/U626MlgQ46vs2UOL&#10;VwQOtgH1xc7KsvbsdjgHVDv4wWQv+dcP0ovn9bnurc6/J67+BQAA//8DAFBLAwQUAAYACAAAACEA&#10;usGlu7wAAAAhAQAAGQAAAGRycy9fcmVscy9lMm9Eb2MueG1sLnJlbHOEj8sKwjAQRfeC/xBmb9O6&#10;EJGmbkRxIyL1A4Zk2gabB0kU+/cG3CgILude7jlMvX2akT0oRO2sgKoogZGVTmnbC7i2+8UaWExo&#10;FY7OkoCJImyb+ay+0Igpj+KgfWSZYqOAISW/4TzKgQzGwnmyuelcMJjyGXruUd6wJ74syxUPnwxo&#10;vpjsqASEo6qAtZPP5v9s13Va0s7JuyGbfii4NtmdgRh6SgIMKY3vsCrOpwPwpuZfjzUvAAAA//8D&#10;AFBLAwQUAAYACAAAACEAP/y34N8AAAAHAQAADwAAAGRycy9kb3ducmV2LnhtbEyPQUvDQBCF74L/&#10;YRnBm90kNdrGTEop6qkItoL0ts1Ok9DsbMhuk/Tfu570No/3eO+bfDWZVgzUu8YyQjyLQBCXVjdc&#10;IXzt3x4WIJxXrFVrmRCu5GBV3N7kKtN25E8adr4SoYRdphBq77tMSlfWZJSb2Y44eCfbG+WD7Cup&#10;ezWGctPKJIqepFENh4VadbSpqTzvLgbhfVTjeh6/DtvzaXM97NOP721MiPd30/oFhKfJ/4XhFz+g&#10;QxGYjvbC2okWITziEZ7jFERw02QZjiPCPHlcgixy+Z+/+AEAAP//AwBQSwMECgAAAAAAAAAhAH8D&#10;5pS3fwAAt38AABQAAABkcnMvbWVkaWEvaW1hZ2UxLlBOR4lQTkcNChoKAAAADUlIRFIAAAJJAAAA&#10;0ggGAAAAXr5UnQAAAAFzUkdCAK7OHOkAAAAEZ0FNQQAAsY8L/GEFAAAACXBIWXMAAA7DAAAOwwHH&#10;b6hkAAB/TElEQVR4Xu3didc1RXUv/t8fcddVY3KvRuOMCM4KIiCCoiIoiqAIzoiKiAoI4ggSZgQN&#10;CuKAIigi4HAjwiUxRAYRkRAZTCROEEhMHO489S+fSr7Pao/nvJw+z3mec9732d+19uru6uqq3VW7&#10;q769q7r6/+sKhUKhUCgUCr+DNSNJ/+///b/uf//v/93k//7f/9u2QyGN//N//k+TwL5waf6P//E/&#10;Vs734zgnDvlf/+t/tW2hUCgUCoXCEKwZSUKKEJdf/vKX3f/8n/+z++///b83UjMEfZIUYoT02EpT&#10;uH1py++//bf/tkKMnHOcawuFQqFQKBSGYM1IEnKCyIQsITP2hxIW14Xo2M8xIiT9/jESJg+kSbjz&#10;xLlCoVAoFAqFIVgzkoSkICtIyl//9V93l19+eQsbSpLED0nKtX/3d3/XXXTRRS39//pf/+sKUUKQ&#10;7H/pS1/qbr311pVwUigUCoVCoTAEa0aSfvOb3zT5/Oc/333gAx/o7rzzzsGeJHFDdGxdbwjt/PPP&#10;7/78z/+8hfEe2Qq3z2v0gx/8oDv00EO7b3zjG02H8iQVCoVCoVAYijUjSbw85557bnfcccd1v/rV&#10;rwaRo8A1PFF9kmSO0/vf//4V8pNz4jqf4x//+Mfd4Ycf3l155ZWNQBUKhUKhUCgMwe+QJGQj5ATp&#10;QERCRnKOx8a2T17AvjDCm/PqV7+6+6u/+qtNphFiIz/HiSc86fXjXX/99d1ZZ521Ekd85zN5u0+Y&#10;/uIv/qJ7xzve0f3sZz9r8Ynz4Lx4hUKhUCgUCuPwOyQJWUE4/vmf/7nNJfr2t7/dfec731khIQTZ&#10;MOeHhygkCeEQbisN5OTkk0/u/st/+S8tHCm6++67W5q33XZbIzff//73uz/7sz/rbrzxxnaed+j2&#10;22/v/vIv/7KRLPONki5xzWc+85nu2muvbce8St/73veajnfddVdLB0K0nD/66KO7Y489doWECbct&#10;klQoFAqFQmFTGDvchkDwvnz1q1/t3vrWt3ZPe9rTuptvvnnF+4P4PP/5z+/+9E//dMVzE68PmH+0&#10;8847t8nazhnu4lFCnJ75zGd2b3zjG9ucIvOVpP/sZz+7+8pXvtJddtllbdK1OUz77bdf20d4pG37&#10;93//992HP/zhphsCdcUVV3TnnXdeI0EI2S677NJ0iC7ylsYLX/jCNvwGOe8cKRQKhUKhUBiH3yFJ&#10;CFKICUFCHvzgBzfvjmPneXwe+tCHduecc84K0Uh8x8jT7rvv3v30pz9tBEl6//AP/9B997vf7R73&#10;uMd1Bx10UPNE8U4hL+LuueeezWP161//uvvHf/zHNvH6wAMPbMRMusiN6z/1qU81DxFv1MUXX9x0&#10;+ad/+qeW51577bVCfuRJkLMdd9yx++Y3v9nCoydE90KhUCgUCoVRjPUkISSGp2yPOeaY5hW64447&#10;2jHigcg85CEPaYTFMYQgicOr84xnPKMRGETIOfGkudVWW3Xvec97WjzeIKTrVa96VfP2uD7DYiec&#10;cEIjZ/YRJeGG2kzEdszLhVjZGsKTvrghQdIndHjKU57SnXHGGStDbCFJjguFQqFQKBTGYSJJAl4g&#10;Q2GGyXhvQjx+8YtftCE4c4NCahCOkJN3vetd7bwwIiyka5tttune+973NqJDnH/5y1/evEBJS74n&#10;nXRS96AHPahdIw5C5TprJMnHkBu9tt122+7FL35xI1DmUTknDddlX57ve9/7VnS0jc6FQqFQKBQK&#10;4zCWJPEUIRCG2J785Ce3YS3EJcTChOuXvvSlbQgtHpwQEPtve9vbuu23374RG+cRlpAdpOaII45o&#10;x84Rw2q8QiE2yBNvlCG9kJpbbrmlO/HEE9t8KMeuk785R/vss08bxvPJPzIXQiYecQ7BSloRx4VC&#10;oVAoFArj8DskCblAUsB6RM961rO6H/7wh42UIBaIzwc/+MHuqquuamFIUchH9k28fuITn9jmComT&#10;89J+6lOf2r44c5wv5l7xild0e+yxR8s33qQMtwlDjMx/MtnbNcJ8zUYvxzxI1mTaeuutu1NOOaVd&#10;j9Q5Z16UPF1Pj+gYQlYoFAqFQqEwDr9DkkJqkJWXvexlbVK14bUQmG9961vNE2SuD6IR0hEC4nq/&#10;DNlpp526G264ocVxHcJiyQBenaOOOqqRI4J0yadPklxz/PHHN0+SNJGtd7/73SukShwTtXmseJOk&#10;YXkBX86ZQ0WH5EsHQ3++hJN+CBJkWygUCoVCoTCK3yFJSAlBIEx23mGHHbpLLrmk+8lPftK8MYa8&#10;TOJGRJCQxM0WibEEwHOe85x2nTjCeIO+/vWvdw9/+MO7V77ylW1JAeF/+7d/2yZtm/tkeA+R8an/&#10;m970pu4P//AP26Tsa665pg2/iR8CZMkAE7I/8YlPdPfee29bPsBkcWsm0UW+CJFfmEhfnJC56Cu9&#10;QqFQKBQKhXEYO9wWAoREfPGLX+ze/va3dwcccEDzxvDcIBjxypCQDduE+fLNsJrP+Q19WTPpLW95&#10;S5ODDz64CeIkzTe84Q0rYeYeWUjy9a9/fXfIIYd0p512WiNXf/M3f9P0ivAQXXrppe3/bCaK8zRZ&#10;jdu5EKF77rmnpXPhhReu6CncvnuwLRQKhUKhUBiH3yFJiASCFJKEdMTrghiFCCE+tiEf4oSA2JoL&#10;5Lckfg0ibs7l+sQjST+S8Eh0saWPMNcbfrMVLg/nkr44X/va19qQnKG4fp5QJKlQKBQKhcKm8Dsk&#10;CZAHJALGbacRZMXikL4q4x0yb0i6wkNmkJyQHiIs1yZ8Up4QPSPiS1NeN910U3fkkUc2HZC7INfm&#10;mkKhUCgUCoVxGEuS5oF4f6ysbW5TvkzLhG/7IUbxEBl+Q3xCapwbAtdKy+raH/rQh9rwm7SKDBUK&#10;hUKhUBiKNSNJCA4ShKSYx2QCtjCEJZ4kpAip8Vd/+8JyXfaHQtrmNFkiIGkiT4VCoVAoFApDsGYk&#10;KR6heHIcIz8hSRlOs1L2f/yP/7F95YbQOG+4LERpCJIH4mWbfIokFQqFQqFQGIo19SQhK5lQbXgt&#10;5AVpIeKceeaZ3cMe9rDuBS94QTtP4v2xPwSu6eczazqFQqFQKBQKazonCUGJx2iUvNj++Mc/7nbb&#10;bbfmSfJ/NesqOUdm8QDxQiUP19rGc1UoFAqFQqEwBGtGkpCTcdInQN/73vfagpFI0n/4D/+h/VLE&#10;8FyfSA1B8uhjXFihUCgUCoXCfWHNSNIk8PT4gS6SdNxxxzWCRPynbe+9924reyNRSBLCVCgUCoVC&#10;obAIrDtJ4h0iyNLjH//47g/+4A+63/u932ueJGTJUgE5P9STVCgUCoVCoTAvrDtJyjwl/3fzH7cH&#10;PehBzYv09Kc/vRElf/MPkeJxKhQKhUKhUFgEFkKSzBE68MADGzkiyNG3vvWttu9LN5O8Sc0lKhQK&#10;hUKhsCgsZLjND2uf9KQnddttt1132GGHtcnbFn9861vf2j3kIQ9pniZrJdVXaYVCoVAoFBaFhZCk&#10;s88+u3mNfP7vlyXmIiFFp556avfABz6w23fffVs8k7cLhUKhUCgUFoF1J0l+UWKo7fd///cbWfqT&#10;P/mTRpL8QsSk7Z122ql76lOf2l1zzTU13FYoFAqFQmFhWHeS9P3vf7+Rovvf//7dr371q0aUzEmy&#10;MjfP0f7779++djv55JPbF26FQqFQKBQKi8C6kyTeIeQHIbL/0Y9+dGW4zXG+bMuCk4VCoVAoFAqL&#10;wLqTJATJIpFIkC/YzjrrrJXhtpxHoGqdpEKhUCgUCovEqkkS78+obAp9AmT/Yx/7WCNJv/nNbxp5&#10;4j2KN+m+0ioUCoVCoVBYK8yFJPV/Xms/ayE57u+Pkh7nTNy2oKTrCoVCoVAoFJYFqyZJGTpDkky+&#10;RobsCyMhR/YzDykoklQoFAqFQmFZsWqShAQhQOYUIUdIU7xJBDEifa9SUCSpUCgUCoXCsmLVJAnR&#10;yV/9Q5gQHoQpYUiSfeeKJBUKhUKhUNgcMBdP0o9//OP2Kf/f//3ftyE3BAkx+uEPf9h9/OMfbytp&#10;33TTTS28jyJJhUKhUCgUlhVTkyQeoL4kDPH5yEc+0v65dscdd6x4k+y/613v6s4///zuT//0T7vD&#10;Dz+8rajtfNKwjyT5ug25SnhJSUlJSUlf0ueM7pcsTjYCpiZJCE0IDq+PreMbbrihe8lLXtJWzb79&#10;9ttbmIUh3/KWtzQCJC6v0sUXX9y96lWv6u6+++6VAhbXEgB/8Ad/0K7hWSopKSkpKelL5rWm30iY&#10;49G4JWsn5hyn/G03AgZ5khAehZOv2O699942lHbiiSd2D33oQ7tbb721xf3rv/7rbocdduiuvvrq&#10;lcL9m7/5m27PPffsvvGNb6wYuq3hOMNt5UkqKSkpKRknCBHRB/Xnu46LWzJ/ST+eeghZ2giYmiQx&#10;TJLC+eUvf9m8Q+TLX/5yIzrxJF100UXdM5/5zO7OO+9sBSrMYpGvfvWruw9+8IMtPeEKn7cp/24b&#10;rZiSkpKSkhJTOPQ/+pJ01vqicXFL5i8hSdlPPWwEDBpuY5gprO9973vdGWec0f3iF7/oLrnkkvZX&#10;f/OQnDvhhBO6ZzzjGSvEJ4Toda97Xfeyl72sxUla+XdbkaSSkpKSkkmCKN1zzz3dP/7jP670H+lb&#10;StZWQHmnzAlOsBEwNUlSOIwUe0do/KX/uuuua4X1la985bc8SYcddlgbbhM/hWn/zW9+c7fbbrut&#10;GLZwc5Ie/OAHt7lNf/VXf1VSUlJSUvJbcvPNN3c33nhj981vfrP7sz/7s+6WW25pInxc/JL5iTL+&#10;/ve/37am0tx1112ND2wUTE2SEJuwSF+rnXPOOY0wCbvsssu6Bz7wgY0kOT7yyCO7Jz3pSY0EOUaI&#10;XHfQQQd1u+++ewsXhjhl4vZXv/rV9vUb8RBEErbekvz/83/+z+1+r7rqqoXqM0nM8UrDERkXbz2k&#10;rwO54oorWtktUqdR6etHtyuvvHLleFz8RYk6Vbd9fRep46geqdtxcRclff2WuW4vv/zypa1b7d1/&#10;+k//qW3HxV2UpHyUG9Eeq9/ReOsp/XJzTJ9+ezd6fhHS1yF1q+zGxZ0k0d/1+mlEKX34RsDUJAmh&#10;QXj+9m//tnmKzDEKaVJw5hXddtttbWLd6aef3jxJ3KIpTJO899tvv+7ggw9uxyFPhtt4ob71rW/9&#10;W07/6rVadCXIm1j7ieH/6le/Wqg+k8CAsf3ou0gd+zoQtqLs1OeyILqxZ7r93d/93UrYMsGb21/8&#10;xV+s6LZoHUf18CGG8lsmRDdzV+hm/baELRNMVfjLv/zLFd0WrWNfB222jvSf/umf/u3sciD66Sc8&#10;G+k/Fon0UdFDW8LutC0QHcVbFKIf+Yd/+IdWt//8z//8b2enQ64HRAlJgoRt6RhEkhCis846q3ve&#10;857XHXLIId1b3/rWRphe9KIXtTlJb3zjGxvjNEdp++23b4WZLxF0mL5uM4+J0cTAeJLMSSqSNBuK&#10;JA1DdCuSNAyjehRJmh1FkoYj+hVJGoboR4okzYZBc5KsZWQ80ldrP/3pT7uf//znbfu5z31uhej4&#10;hxtiscceezSyhFiRa6+9tg21xcAjlgAw3FYkaTYUSRqG6FYkaRhG9SiSNDuKJA1H9CuSNAzRjxRJ&#10;mg1TkyQF4rN/hEflx7Mk3MTt3/u932vDbRoo4Vbatsq2ivHAnXTSSd2HPvShNunb9TGgs88+u0jS&#10;KlAkaRiiW5GkYRjVo0jS7CiSNBzRr0jSMEQ/UiRpNgwaboOQIMeEIVgXyZwkSwCYk2RCN1KBABmW&#10;s9K2RSd5ncR3fQhWDbetDkWShiG6FUkahlE9iiTNjiJJwxH9iiQNQ/QjRZJmw6DhNpVNGIECihEg&#10;RdZLMpk7BEq8X//6161CnEOeUtiui2QxySJJs6FI0jBEtyJJwzCqR5Gk2VEkaTiiX5GkYYh+pEjS&#10;bJiaJK0FQpLq67bZUSRpGKJbkaRhGNWjSNLsKJI0HNGvSNIwRD9SJGk2FEmagBhGkaTp0deBFEma&#10;HUWShiO6FUkahr4ORZKmR5Gk5Xqu1gpFkiYghlEkaXr0dSBFkmZHkaThiG5Fkoahr0ORpOlRJGm5&#10;nqu1QpGkCYhhFEmaHn0dSJGk2VEkaTiiW5GkYejrUCRpehRJWq7naq1QJGkCYhhFkqZHXwdSJGl2&#10;FEkajuhWJGkY+joUSZoeRZKW67laKxRJmoAYRpGk6dHXgWxUkpT0SL+BTB5pPMdJzoUk5TmwdS7n&#10;+2kEwhLf/jyRvCJFkmZHkaThiH5FkoYh+pEiSbOhSNIExDCKJE2Pvg5ko5IktkssjdFf+kLnnXBl&#10;QgcizFaY+LY6UiQp4a7N9Y6lkfXGhElf42ex1uSR8Hkg9xApkjQ7iiQNR/QrkjQM0Y8USZoNRZIm&#10;IIZRJGl69HUgG5EkScfve2wRlewTNt1fR8wvfHTofv681157dS9+8Yu7Aw44oHvBC17QZNddd+1e&#10;+MIXdi996Uu7ffbZp52/7rrr2nXScK19ackLQQqpkk8a6Xkg9xApkjQ7iiQNR/QrkjQM0Y8USZoN&#10;RZImIIZRJGl69HUgG5EksVv3ixzZEgSG/SAxV111VfsJ9Je//OXuD//wD9tq8w996EPbgqoPechD&#10;ugc84AEtzNbxgx/84PbLH2ERv/FxzZlnntldc8013Y9+9KNGinihiHuLl2le95UyihRJmh1FkoYj&#10;+hVJGoboR4okzYYiSRMQwyiSND36OpCNSJLSMOqo5YG0+Gfh6aef3h1zzDGN3LB3pCik5/73v38L&#10;e81rXtN99KMf7U455ZTuqKOO6t70pjd1p512WrvWsWse+MAHdr//+7/fyJOt63ihRv+LKO8Mvc0D&#10;KaNIkaTZUSRpOKJfkaRhiH6kSNJsKJI0ATGMIknTo68D2YgkidfIENh3vvOdbo899uie85znNPuO&#10;hwi54SEKKRKPN8iWrdFDeWmIrrjiivYcZFjt+uuvb/Fs3/Oe93SPfvSjV8gSr5ThOENz4mgIXTev&#10;+0oZRYokzY4iScMR/YokDUP0I0WSZkORpAmIYRRJmh59HcjmRpLGCaSxy3EavYQ5f+ONN7ahtLe8&#10;5S3dwx/+8BUvD+8P7xGy9PKXv7w78cQTV+yb2Cf06YcjQv2v25Av55On+IbTEK39999/hTDJz3Dc&#10;nnvu2V155ZVtaK+fTx/SSfpkU0icSJGk2VEkaTiiX5GkYYh+pEjSbCiSNAExjCJJ06OvA9mcSBJ7&#10;I8iIc7G/kJHM77HVCSfMfKATTjihe/KTn9w8RAgKezYsZv9d73pX9/GPf7z77ne/+28aTAcdwZB1&#10;ki6++OLu8MMPXxnC41miA4J27LHHdtdee23TG/J8ZQK448ikPEb1KJI0O4okDUf0K5I0DNGPFEma&#10;DUWSJiCGUSRpevR1IJsbSaIn4mOrvrMfezS/6Ne//nX3y1/+sjv//PPbcNr222/fSAkPDmKy1VZb&#10;ddtuu23rCG+66aZGRHL9EAwlSeYfafzkabiNN+uP/uiPmm7I0hOe8ISW5m9+85sVYoRM2Kcbcpjl&#10;B8ZhVI8iSbOjSNJwRL8iScMQ/UiRpNlQJGkCYhhFkqZHXweyOZGk2Jx6dg5BStwQo6985Svt03we&#10;o0ygRox23HHH7rWvfW13/PHHtzTElwZBkpLOEAwlSfJCcuhNB/fzuc99rnv1q1/dPeIRj2i6Ikwv&#10;etGLuq997WvtfsSNnv3hvHEY1aNI0uwokjQc0a9I0jBEP1IkaTYUSZqAGEaRpOnR14FsbnOS2BzR&#10;ydr6jP+GG27o3ve+97UvzXyK/7CHPaxt2eyhhx7ahtJMvBaflybeJ6QjJCQEZAiGkiQ69/MkwhAn&#10;Or7kJS9phC4er6OPPrrplLjgeFIeo3oUSZodRZKGI/oVSRqG6EeKJM2GIkkTEMMokjQ9+jqQzYkk&#10;IRcEqbjrrru6n/70p21C9FOf+tQ2t4jn6FGPelQbSrPAo4ZCYyOdkKD+Yo466nySn0ZzCGbxJHlm&#10;SHSwn/x/9rOfNS+YCd5ZZ8m9XXDBBa1jpK+4k/IY1aNI0uwokjQc0a9I0jBEP1IkaTZMTZIUSCo7&#10;DbAw+/3jIXBdkaTVoUjSphGbtaUHImRfR6rB0JEKc07je+655zYSYUitv4gjT9JnP/vZFTJFIOkh&#10;Sil72wx9STfhQzCUJEHuTzz3Ry8NtuPcP8+Ye3nMYx7Tvobz7CF+l1122QphFC9627rWfl+KJM2O&#10;IknDEf2KJA1D9CNFkmbDIJLUn/MQA7FlFMR+FrBzLg01Y7Fv24fjIkmrQ5Gk8ZC/fNlltn37ZY9W&#10;vaajDsGXYbvssksbikIeECVE4vOf/3wbrsqXYK4la41ZSNIQIEVvfetbV0ig+/Xrk1/84hft/tyr&#10;skL+lNWoHkWSZkeRpOGIfkWShiH6kSJJs2FqkpQhhXQSyJA5G+l0+luNVDqnGIqtc/2CFVYkaXUo&#10;kjQe8pcvYhTbI+ySff785z/vPvjBD3ZPfOIT28TrkAUE6bGPfWx3zjnndD/5yU/ata5h70kj9rmW&#10;WGuS5H5MMH/b297WPf3pT28kCUHce++9W2Ofyef9r+H6ehRJmh1FkoYj+hVJGoboR4okzYapSZKK&#10;VukhRvYjjjVMOiTSj89g0siSfsE6LpK0OhRJmozYIF0yqfnOO+/svvCFL3RPetKTmt0hBn4L8oxn&#10;PKN785vf3IgTe2XHro8nJSTJOVtpriXWmiQpF/fmHu++++7mRfIFnGFGk7tN7PYFnDjuPeUYKZI0&#10;O4okDUf0K5I0DNGPFEmaDVOTpHQM6XgYgv0QJJKOqC/iJB7pF6x0iiStDkWSxiM2yi7pYuufaPvu&#10;u28jAYiRtYTMO/KjWPYXG3UdD0rfvqWX+4h3ai2x1iTJy07Kxv1aFPNLX/pSG2JUPsTcpQsvvHDl&#10;ue1LkaTZUSRpOKJfkaRhiH6kSNJsmJokqfCQoDvuuKN773vf2+20007tC5mTTjqp+8EPftCMQTxx&#10;dCR+i2Deg18nWBHYg9cvWHGLJK0ORZLGQ/7s0Fdd5t9Y9DErYpNnPvOZ7V9nPt+PXetciXk5tsLp&#10;HmHTiSv9tcRakyTPV59EuifHJnYbgvSvOV/0bb311o0o9TsEUiRpdhRJGo7oVyRpGKIfKZI0GwZN&#10;3Fbpt9xyS1s3xtDEYYcd1tz0VvZFhDxgOhFxGcvb3/729k8rjRX3vXkeOU8YD5LkrVWHkM6IaLRt&#10;F4HcK/3uueeeZliGHhZp7ONAR0aLJPUfWLII9MuN/PCHP5wbSZJ2yj/5kNxriEvO+RLtvPPOa0Qe&#10;OTKUhBwdccQRbZI23b7+9a+34bfYmmsNLdnGW5TwxMmx7Vri5ptvbgRYPu47ec8LIUUIRco1efnf&#10;25FHHtnWhFJuns9PfvKTjUC5d3Fuv/327hvf+MZKWWSb/UUgOmhj1K1Oa5H6TIJV0XX2ynEt6nYo&#10;lA+hS0iS7TJB+dDPM+HZWIZy8/yk3OjB3i6//PLfebnyrC0K/boNSfISOASuz72EJNkXvhEwNUnS&#10;eShohsBIDUcI4y3gltegertkOLwur3jFK1pH5dh1vEove9nLWvxUnIL25ZBGWOEzJpJzi6qE6Edv&#10;nqSvfvWrjX07XiYoIz9VRZJSXnRcVLnRIWSCHoiI1Z0drxa5t9yfzj0dPdEwOacROOigg5o9moTN&#10;G4IkWXnacFJ0cw0Cl45U2DKBt2GUJK1HY5tyJWeddVYrP+TS0CRvXDzGt912W/PQKfeUPx2Ry/XQ&#10;cxxSVnSJJ2kZ69aLIyK63nU7CfKPLstMksgVV1zRPEl01Q4IWxSig7qzr/+zKn/6yui8SB2TP31m&#10;JUmQdL75zW8WSZoEhawBtEWQFFKMw0TY3XbbrXU44mgAnva0p7U3phSuBfp8OeNXCenwbD/2sY+1&#10;4bZvf/vbjVzlFxD2c7zeIl+kiCB1CJyvoRalzyRh7Mpao6vMhGW7CEmd0YHwOnoo56FT6kTjnXpw&#10;//bVza233tp+MusXHDp2BMnCiexQ48X+TFD2Kb9reQi99Xngo3c/v0WL/68hScou9y58rfWUnzK2&#10;r3wNrb/+9a/v/v2///eNbD7ykY9sq3cbplR+qWt6GaIh86jvWSRl48WGbgidsLUus6Fy/fXXt+d2&#10;vet2ksg3uiCWyo6HdVzcRUl0NEypvWObym2RZWYbHYh2Rr3SzTn65llYpJ6p23i61PG4uJOkn4a+&#10;MC9KiyT264mpSVLeFvOmaOut0wRQc5KQHfsK79Of/nT7rFpj5Zi49nWve10bggNpIEkf/ehHmyfp&#10;0ksvbS5ylUjsexvUyS5C5G84gS6XXHJJ84QtUp9x4q0q5RThuRE2Lv5aC8+CNw16KDe62I6LO4vk&#10;HtUL7x6bMTfOStL5jxpyZD7NAQcc0J144oktf/HoQrfoZ9uv40WV2SRRt/SmJx2F0dt9j8adpygn&#10;+cnLW7F92/322695lLzQeF6V+Wc+85lWbvR0rQaUfmut4yTJs9CvW1J1u2lR57byV4fqW3s3Gm/R&#10;QqfYlzK0VW7j4q6HyJtt0StlaBudom/qeBEyr7p1TylzL6T6//IkjQBJQnYQI+xSIXkL1xHxIl13&#10;3XUtDBnScfmkOi541ypQb6R77bXXCnFyLhO3r7766va2j1jZRrz9r7fI14RfHgqsmXH4+mdR+kwS&#10;Ohpu82ZKV2G2i9IzOqTuvPF5wBK+WmEb3oKkzSNp4jXbIVkAEjlC1lJ/4samrHskzLG3Ko2XYa3o&#10;Oy7PRcm1117bGrOUXfReDz2VXUSeJEOnyJH1pBDRXXfddeUaevmVCw+dbT+99RI60JUXRN3yZCd8&#10;NO4iRd3GO+14Pet2nMiXDrY8h8rOcOq4uIsSuhFzV/U1sc9FlpktHXKsr+BJStjo+YStp8g3dZt5&#10;hOp4XNxJ4tror01Ckjg5ypM0gv7wGmGs/ii+3XbbtUbzcY97XOuwkSgTunfYYYcWH0EKUTrkkENa&#10;wxovkm2G2xS+YyI+EWeR4j4ZBvZsGGEZdOoLfTKRMbrReTTeegkdUrf2uZ91rPPQCQFHusw3MuTj&#10;32M6ap+ssyneoLjgQ85dxx5tY7f0s2WPGozMSYreyyKZt2KfftF9NN68RV55IcokdlteYud05lYm&#10;R0qJNoD9KXfXqKdFlWXKSf2r28xJWra6/e53v9smbtMtOi9Sx+hgm3krhlzHxV2k0E8/gfzSd1yc&#10;9RT62Ko7+mjvvKBlTtKy6Ji6vffee1vdaifHxZ1GtLOcIzneCJiaJCkQBa0BZRS2GkZk6eUvf3mb&#10;r+ALN+FHHXVUWxpABxVDYjiG27z9943L5FDue56kGFbysV0E5Evol6/b3KvjZQIdvZGa+0O3GC5Z&#10;BOSbOqSPNxZu2hAVknLNfjpkYj9pZAvukceSp8iwmrWNTCQ2GRvJll6uBekm/QgdkoetY65yXofk&#10;t0xAPLx00M39uYeUx1oi5Z4yzD5RdggIYuknv4Y3kVVzwI455pgVXaNv0nAMjtcS0ZeO6paejpet&#10;bk08RoBTXsrF/qKgfFJPmbiNLC0TlA/Jhyp9G1sU+u0VPdibIVT2lzDb2P8i0K/bPgEegv49aosz&#10;J0n4RsDUJCkVn8JRYIxE4XvokR9rquh8EB8eJi66xLdvwuehhx7ariXCa52k1YEnadnXSeoTE/aS&#10;urVlV8SD6zwR38cByv5Vr3pVWx3b4o9Ikq/WHHuj5MpmK0MQ3eRBNw1bwpYJa71O0lCoN2LiuzI3&#10;BH388cc3L7LnF1k67bTTWrk6n3h09oLkWufWEikjNqRueZIWXW7jUOskDUf0q3WShiH6kZAkL/xD&#10;kOsBSeJJgoRt6Rg03EY0dhohBaTyudcZhbVnTO50jiGbuG3s2LF4xjHNZ/jiF7/Yjon0sgRAkaTZ&#10;sDmQJDbATlKvjkO6daaO0wmLZ44Vr6RhNbaRL9We//znt+E716TTtR2C6ObaIknTI/mrN/VlzooG&#10;U10hrerofve7X/eBD3ygraekXvovVkjv0LoaiuhIvyJJ06OvQ5Gk6ZE+KnoUSdoyMTVJ6ndKGiEG&#10;kM7NkJSVtX3t4lglmEB77rnnNgNxnbFM8xf6nZI0zj777OYhKJI0GzY3T5Jw9ctObJ3TmZpUeMYZ&#10;Z7R/p4UY2T7nOc9pi5f6dUjiug4cS28IoptriyRND3n3OwXlZkhLGK+epRYMvxFD777eUsfqK/OZ&#10;Um9rhehWJGkY+joUSZoe/ecBiiRtmRg0J0njw81u1eJMZvYli8/4DZshFN4YxbWOikUmdZSGRazg&#10;64skBsRoYmBIUnmSZsfmQJLiRdJpqtdM7hVG3vGOd7SvIdmBTjYrPV9wwQVtvhW7Yzeusc0+GXq/&#10;0U0aRZKmh7zT6CM+5pshScKUJX3NGzOZXh0+9rGPbQ1y6ky9i7uWSBkVSRqGvg5FkqZH+qjoUSRp&#10;y8TgOUk6ZENrJmu/8pWvbG/4vjbwtsg4xNNIEQtE+qJN3NHOMh1cJm4XSZoNmwNJUpfmpaSztNVR&#10;INe8iOqf98G8luc+97ndCSec0OIkfjra2FbC2QkZgugmDboVSZoO6iBlTg9f8pik2v/yjfgVjAU9&#10;zVVClgyvu1a8oXU1FCmjIknD0NehSNL08DxELyiStGVikCcpnVMayxjJqFFkK9yWBDkm4vFAaVCL&#10;JM2GRZCkvg0Eqa90prZIEm+DTgvBYQ/CeBz8RNWQmi+jdKY8SaeeemprpJO+9GJbSZvYl3c//2nh&#10;2qRbJGl6yFt5p/zjSYpeztk6/6lPfaqRXuTXfx1POeWU9tl7XrRI6o9tzFKP4xBdiiQNQ1+HIknT&#10;I21U9CiStGViapK0FmBE9XXb6rAIkqR+dIYaA/WUjs6E6oQ5tgCh9WqEn3/++e2z8Wc/+9nNe9Tv&#10;RP3Wxifv6UTXEimjIknDMKoHT5LyGwe2gRipY5O5kWC/jHGNc2wj6ahvnqh5IGkWSRqGvg5FkqZH&#10;+qjoUSRpy0SRpAmIYRRJ+l2EFGkM4lkIObJ1DuExL01nqX4zEVvHaaFRP0AW3+rt0pBmPhVfS6SM&#10;iiQNw6gemyJJzrMBYskPc8x4iy38yVbVs7o3/K4exJ8HoluRpGHo61AkaXqkj4oeRZK2TBRJmoAY&#10;RpGk34U8QmzSyakzYTk2dLbPPvs0r5H6jffo9NNPb79lUL8ZgrN1bY7XEikj+RRJmh6jetwXSVK+&#10;6tSHHFZJR5LU/0477dSWCGAvkI5kHohuRZKGoa9DkaTpUSRpuZ6rtUKRpAmIYRRJ+l3IIw2ABkGn&#10;ZMhEh/j5z3++22OPPZrXSMeYH8++853vbOtmpfPMF26uJerbubVuUFJG8iqSND1G9dgUSWIb+crV&#10;vsb5zW9+c7MHk/PNP0NgeJTUvTjzQHQrkjQMfR2KJE2PIknL9VytFYokTUAMo0jS7yKkBsnRmPpf&#10;kXWwLP5oaCWTsbfddtu2NpZ46lSnSD/X9kWY8+I5XkukjIokDcOoHpsiSaB8Q4KI47e97W0rpHmb&#10;bbZpC8yqb3U/D0S3IknD0NehSNL0SNsVPYokbZkokjQBMYyNQJJc48FW7nmws6/DgdRH6sbQmM+7&#10;LfHAO6DzM5yCIFn36JxzzmnnR39wm3SF2Y6GkbVE9CiSNAyjetwXSYK+TalX3iX2giT5/57lHt7/&#10;/ve3H2727cG+reMhiG5Fkoahr0ORpOkRO40eRZK2TBRJmoAYxkYgSTovHYshMOXeHyoRjhDZJ875&#10;JYWVsP0qRIeHGFk8UJjFHzW00hEvCw4uC1JGRZKGYVSPaUjSKFyn80WUPPPE129+fO35YidskM2R&#10;oXYT3YokDUNfhyJJ06NI0nI9V2uFIkkTEMPYCCQpc4OUeYa8DJUgROrCOZ/xf+UrX+le+tKXrqyq&#10;zBvwuMc9rv1nzXwjcVN3rvnJT37SHkphy4KUUZGkYRjVY1aSxL6UvV8Z8STxQJq/tv/++/9WXYhn&#10;OwS5tkjSMPR1KJI0PdJHRY8iSVsmiiRNQAxjI5EkD3cITj7TRo4uuuiiNp9EPZl8m8/5/a/PkJrr&#10;cm1WXpeG/7GVJ2k2bIkkiR3EVtiJBSlN8ke22ZaV+bMkhDhD7ze6FUkahr4ORZKmR/qo6FEkactE&#10;kaQJiGFsFJLkunROiJF/8vlJsbd9w2rmHfEePf7xj29/4zfpljcg19iqM6L+dIJIkn/9OV4WpIzo&#10;XCRpeozqsRpPUoi0oTX/ddxxxx0bUbr//e/fHXjggd0vf/nLmZ7/6FYkaRj6OhRJmh6x0ehRJGnL&#10;RJGkCYhhbASSxGuk8yL+x/Xe9753ZRjE0BrPkcUf/aBYvRBx1VPmKznOOkc6P2HmJPkRsv1lQcqo&#10;SNIwjOoxC0kC17IHWzbDljxje+21V7M3tuafkHfeeedgu4luRZKGoa9DkaTpkT4qehRJ2jJRJGkC&#10;YhibK0myVY4eWJ1R0C/bPMz2/VvriCOOaJ/x52s1nqM999yzu/DCC9uDJX6utU0jADlOmG06UvvL&#10;ArqRIknDMKrHPEhS7IUg1LvvvvsKOX/xi1/cPE59u8o+EjQO0a1I0jD0dSiSND3SFkaPIklbJook&#10;TUAMY3MkSfHy5E1dp5Ev1nh5QpwMq/m/mrkgT3rSk9p/1HRQSNJ2223XXX311W3eiLi8RP08xqF/&#10;nviZrbKjy7IguhVJGoZRPWYlSeMgPXb685//vNt1112bDbJFHwnotGPLbNBzOMmeoluRpGHo61Ak&#10;aXoUSVqu52qtUCRpAmIYmyNJ0pnoVBCibIUrVx2IRsbQ2Qc/+MFW9tY38gZv31DHJz7xiVb+0hGf&#10;ZAhtU/XS14EUSZodG5EksVX1kcncGXr77Gc/u2KH6m2SPUU38ehWJGk69HUokjQ90hZGjyJJWyaK&#10;JE1ADGNz9iSFLEWEHXbYYe3/Wcqc+FrNsJohtS9/+cvdXXfdtdIR6WzSeUU2VS99HUiRpNmx0UhS&#10;7NP8OB8FsEfepKzefvLJJ6/Y4yR7im5Fkoahr0ORpOmRtjB6FEnaMlEkaQJiGJsjSYooRx2GIbWT&#10;Tjqpe+pTn9p+NKvz4T3afvvtu4985CONGKXMiWt0VvEkJdzD71ja4zCaf5Gk2bERSVJsjL0IQySe&#10;9rSnrQy/HXPMMe3LN7Y5DtGtSNIw9HUokjQ92Gv0giJJWyaKJE1ADGNzJUk6iptvvrn7zGc+08o3&#10;a9HocHzWb90j5dz3EHm4c4wgOZ+6yCTaTdXLqA5FkmbHRiRJbC7rc8U2r7rqqu4pT3lKG3pjv768&#10;dH4coluRpGHo61AkaXqkLYweRZK2TExNklR4ROGo+HSoCU/j1j/WYNmHnE8YOeuss9qQT5GkyUhZ&#10;9cvag6iMlBuSZF8nkzI++OCDu2c/+9kr840MWehovvCFL7ThjAzFieu+km7KPcd9iS6TykF4X4ok&#10;zY6NRpIIe7SF2Jmwa6+9tn1MwAvKhk8//fQWrh0RJ3HZtG2RpGHo61AkaXqkrYweRZK2TExNktL5&#10;xt2tkWIMITyO+yK+Rst58XxJFaPKVvjZZ5/dvBtFkiYjZZVOIWWpnOn2gx/8oA2peQCe+MQndk94&#10;whNWhtTs+2LojDPOaPfiGmkp4/x2ZF73JZ2+FEmaHRuJJE2CfGLn11xzTVvIlF3zKB177LHtmewP&#10;C8eWiyQNQ1+HIknTI31U9CiStGViapIU4mOrk77++uu7T3/6022CpUKLmzyi4fLvrksuuaQ777zz&#10;2urL/XVPFLD9j3/8483TUSRpMpRlyiSdga268Jd9X6k973nPa2/aRCdivaOjjjqqESgPbT79l5br&#10;kk4I0zyQMosUSZodRZL+NU+2w3bZPmKx7bbbNq8o7zO7z1eX2iR27ZoiScPQ16FI0vRIHxU9iiRt&#10;mZiaJCkQ/1VS4X506lcCj3jEI7rHPOYxbeG3G264ocVhGBorv7V43/ve1330ox9t3iL74rje+RiY&#10;8zr2IkmTkfKKBwnZ1DmYz+XP+4YiMt9IWeo8NMKJ66GVBsmDK8x523ndV8osUiRpdhRJ+lew0dgP&#10;gm/ozZCbFyueUh4ldckrKi7diiQNQ1+HIknTI/YWPYokbZkYPCfpxhtv7A455JA2D4ZRmFO09dZb&#10;d294wxvaA6bgGIkJlscff/xKJ33xxRe3eTK/+MUvmtGk8fN1lTfDIkmTES8dkvOjH/2o/TpEmT/8&#10;4Q9vHQZy5Cuggw46qBFZnYRyd51912ZIgqgPYbbC54WUWaRI0uwokvSvebL52KmtY22FxU+9HLD/&#10;D3zgA20agJcI1xRJGoa+DkWSpkf6qOhRJGnLxCCSxHvhh6VWYU4nqyPmJdpqq61Wwg3x8DQxaHFc&#10;65wfo15++eWtoRPPljekPEmbhrK44IILGqF8wQte0MoLMfLFmmE1f+P3JZvyVHYhQo4TJo2kJcx5&#10;+8T5eSBlFimSNDuKJP2rrWpf2Ks82VHs+corr+ye/OQnt+eAWB4guhVJGoa+DkWSpgf7jF5QJGnL&#10;xKDhNg2UAiYMIMJL9KhHPapNHhbv0ksv7Z7+9Ke3hjSdsYfPT1JPOOGEFiaea5EkrnOFLx7JvBlx&#10;FiXR4e67727Di95UY/TzkCBp5sFy//LlCXLuO9/5Trf//vu3P/GHHBG/bPB5tOFKRusa10rLddnP&#10;NuK4H2Z/Xvc1mjavl0ajH7YMoqzVr3pF5OyPi7dI0RH0O9LU6bzqaqiM1m0IcD/OWkg/39EyMPRm&#10;sUnDbuSUU05pL3LkG9/4Rmt/lrFukaRvf/vbK8eLrtuINkQ7/fWvf711qOPiLEpSNtq8TO1AoPtx&#10;1lvolH7CPnvzQ+/Mk8vL6rhr11voqE7VrdGccXEmiXtxPein+0vObAQMJkm2eaAdG97x24ADDzyw&#10;FT6jOPXUU7sddthhxf1NGJPhIPEYTwzLcJ35NP4Tdu+997Y0kDBb4o1mvSX5ajB0Bhrcn/3sZ3PT&#10;RzrSZrTEP6uE2RfujeS6665rZahskEjDCrxGu+yySyNOyJv43qj9nLZ//bg810PkTY/c30033dQe&#10;ykXqNCopc7bGq2k5BOH33HPP78RdpKhjw6rKLuWa7bj4ay3JO3ro6NXtuLjrIalHndJjH/vYlTlK&#10;hvnvvPPOFo5oakvEG5fGosSzzSO/THXreVBOvG/q1XZc3EVJysa6cEhS6nRRZZY6yzF9/KSZftpm&#10;5/v92KL07NetfkXd+qBqXNxNiXSI/kabGS6wETATSUJuECXHPB5vf/vb2y8tECQE6PDDD29zZMQj&#10;rhH/jW98Y+vkc22fJPkKTqfl7V4DopFzzD243sKQdFCXXXZZ08E2Oo2LP1SQLnl4E8+xr9RsfZG2&#10;7777dg94wAPaFzzelH327Ce05l7QgaEmvvKSTo7JaH7rLak7ernPcXEWJfShm/JyHF2XTU86felL&#10;X+r+/M///LfsblF6Jl/25tnoh623sCs6KCP6nHbaaW243/PC23rAAQesPCNEvHHpLEqWrW4JnYwA&#10;KDft3bg4ixT1mDZZG2freFFlprzoxBaJeox+vC39fixxxqWzHjKPunWvrpeOESN9vf57I2DQnKSQ&#10;JCTHlvBivOMd72hv4iE+jv0CQ7zEDUnaeeed23GfJGnczL+QRrxJYb+2i5AwcC5URubNajTOasUb&#10;h3uWlwfsWc961m8tmmdC+957793G4bF/1yiTeJEIt73lGJKOX4yM5rNekjcmetHHm7zGIfW6LEI/&#10;nkEPPdexcls2HdWpRjbH/bLtx1svSf72lRUvobodjbeewsvrLVdd8kTzJHmh4FV63ete1954eWnz&#10;LC+LqFu2l+NF1615l0T+5o7SbS3au3kIT40+hw3GHhchyqov9GFvhgPTBkc/5/vXrqfMu261SZbz&#10;0Z8XSRqBAiEhRwpJZ33ccce1BjNxhPsZ5TOf+czmbhRXuH1zkjRejnmcnIsnifGHOKUCktciJDow&#10;fm8D9J+XTtI2FOlN8s1vfnMjRhkuUBbK6SUveUkz6syfyVdrjl1P7COXyn8cgV1voUPKzXHmrSxS&#10;p3FCP2Xp7ci8qUXb2jhRp5mTRD+Seh+Nux4yWreZuD0abz0k5UDM/7ClnwUnraMUsnT00Uc3T7fz&#10;49JZlPTnJC1D3SZ/Wx0qTw1iOS7uoiR2h4QoP/tp8xYpqTf6eSZ4tsyV6pfpuOvWS6IHQd7ULfI2&#10;Lu4kkQYBJMkc2IRvBAwaboMUONLAZazQ0nGLY/+iiy5q82kw61SSdZP22muv5hpPAduaeGwisjfB&#10;NMTSyHW2i5DkjQjy8nhjnZc+iM2JJ564MtfI/fMeGWazMnbKU3noBJRTJqQKz1Y8jcYtt9zSjuel&#10;36wymj+3rEbDffTDFyl0pA/iqcEwf8VxbG5ZREfAg5hjNrDIOh7NF4FXt/2w9ZS0RZk4SxBfb8pW&#10;5vZseaYMUS9b3VpGRRuQ40XXbUQZIkeGV3gexsVZpKhH5ZYvecm4eOshqSs6RQ8vXPrDkKT+uWWo&#10;W3WqbtXxuDjTiKFEX6/HZjcCBpEkhRTj1Bh5E896PMK44RiGjsevMJx3jcJk2H6sylUqrvQIkpR/&#10;t4kLuSbH643oRrBvhoUU5t5zrn+csom3x3EeEvciXIPuq7TtttuuESPzjQypmXjKa4BISkv8fh4g&#10;jGQ/59WDYS378iT2F4F+/sSblbITtiyIjupDJ89W6ZqyXRbwJOWZSHlmfxFIuUWX/AZn0eiXizr0&#10;AsFL4/nileVV4tnOM6neSeIvAkiSl8J+eWZ/EZB38teR8pzzNiwTUka8756Nfhu4CMi3rwPRlvCu&#10;auchZZp4i0C/bg2XqVsv/EOQ+yP6m1oCYAL6nT23tnVJvInzsmgs3/Oe97ShN1B4/j5vbhJy4fN5&#10;ZEic/qf0tobbeFN0CIHwRRoWyJtwPzP8rJNELw2ucrBP6Au2HhBhWZ1cXIZ5xBFHNDJITMpGkF77&#10;2tc2r5uyFW+W+zVM2f8kc5Y05oW+DiTDbSmfZUB0U950q3WSpsOoHhluWyZ4JuNx1d5ss802zaPk&#10;mbOWW9oe8Tyni7JLXsJaJ2kYop9+wrOh7hwvEtr36AW1TtKWialJkorW+Ph81X/CjPl7W7OgoUaI&#10;R8R6SQyDeNgMHfltwLve9a62PhJPk4KVVgzoYx/72GZFkjLUZd825DH7wj0krvN7kPe///3dwx72&#10;sFY++WJtv/32a414GmrXzdpoF0kahuhWJGkYRvVYRpLEzgjvtq9lP/e5z7XfJnnmeJW8pOWFJEMi&#10;i0CRpOGIfkWShiH6kSJJs2HQxG1vYIafdMq+0CAeeENo1nXxppa3OfG5bI1fOu/hC4kIsQA/uNWI&#10;bQ4kKXoR9+i8ByINry0P0kknndQ9+9nPbqQIAXR/htT8ENgaH4YqxPW/qeQz6/0WSRqG6FYkaRhG&#10;9VhGkkSvtD+83HTk9fYLEy91vLcf+tCHGkHyvHkGF4EiScMR/YokDUP0I0WSZsPUJEnDovJVOK+H&#10;AtIYZT5SGh0S43Beo+Vcrk+cGM7mRJKit/sH95d7Mk7+yU9+snnWuPg1yP6ttueee7ahSfFcpzzc&#10;X8rStSFcs9xvkaRhiG7Kv0jS9BjVY1lJUp4n68GoW/te3nisffn27/7dv2sLTnqZWRSKJA1H9CuS&#10;NAzRjxRJmg2DJm6ng9cQZSuMUZAc20bEG72O0dhKU+PFFb65eJJIfhnifkyGQ4IseeBt1Rc1yBHP&#10;EQJoiFFcZeCeiP1RwpT8hqJI0jBEtyJJwzCqx7IOtyFFnk+dga+NPGfES5p/H2prDH3zKC3KLosk&#10;DUf0K5I0DNGPFEmaDYNIUr+wgjQ0/XP9uGS0MeqH+3fbokhS8mHU9qOX44RZAoDhMyykRmPL2LJG&#10;FHLEE4Yc5Us15AhByD32t8k3YTmeFUWShiG6FUkahlE9ltWTxNaQIp2BRfM838I8u8iTuYBZj8yw&#10;eH6dlHhkrTu1IknDEf2KJA1D9CNFkmbD1CRpLcCIFkmSpM8bJK94vuxHHJuD5VNxLnsr+5oQajXx&#10;LP5oWM0n/a9//etX/kRurlHSWGsUSRqG6FYkaRhG9VhWkkQQIrohSY7Zn2fZC459cwMf8YhHtBcb&#10;Q28+K3cNIFhrjSJJwxH9iiQNQ/QjRZJmw4YnScmnP7eKkQtzbMVtJMmXatY44jUivEbEopA6M9dn&#10;GM71iJL9tUaRpGGIbkWShmFUj82NJNmqc8NxnuvMhfRxxROf+MS2TAd4hsVdSxRJGo7oVyRpGKIf&#10;KZI0GzY0SQL5aFRtY9QhS/6X5se9VvA1zyj/U3v0ox/dve1tb2sriqfR9WDYct/neD0ejiJJwxDd&#10;iiQNw6gem6MnyfPo+XTsJcbQm+U57ne/+3WPe9zj2ppl7GKt7bVI0nBEvyJJwxD9SJGk2bDhPUlp&#10;EENwNLBWTtVg7rjjjs0lb0K2N07DbAcffHAbdovniYRkcdVLj+RBWWsUSRqG6FYkaRhG9djcSFKe&#10;bft5XtmAL1If9ahHta9StUP+3u6atUSRpOGIfkWShiH6kSJJs2HDkyTEJmTHZ8PvfOc727CahTK5&#10;4/NvNcNqadjE9SDQ0zbXO5cw+gtbaxRJGobopo6KJE2PUT02J5LkWSTCCdjyAttqg7wMed633nrr&#10;RpTWEkWShiP6FUkahuhHiiTNhi2KJInPQENcpBPRGIa8kOTBcHwqzEu01VZbtYnYJmRrLHfeeefW&#10;oPnFiniuj8FMK2uNIknDEN3UZZGk6TGqx+Y4JykyGhdZ8nskQ2+ef+2AYXbtg5eotBvzsuMiScMR&#10;/YokDUP0I0WSZsMWRZJcZxgs3qE0cCFItiTpX3DBBd2rX/3q9qWauUa8Rlzvhx56aPsnnfwNrZnU&#10;aQK365YNRZKGIboVSRqGUT02J5JExkG4dgJJ0h54GXroQx/a2gNtAY8S29WO5KOMeaBI0nBEvyJJ&#10;wxD9SJGk2bDFkaRMpNawSSNzERw7b9+fjA855JDWEEbMSXjd617XXXjhhc3Iiev9md9bJcOSxrKh&#10;SNIwRLciScMwqseWQpKI9sLLFZvQHhle99LkhcmXrdoB7cqkdIaiSNJwRL8iScMQ/UiRpNmwxQ23&#10;5doIg7Vatn/IIRPPeMYz2tdp5iAYVrMY5E477dTWQ7IWkvgkb4/+P3fVVVc1j9IyGkWRpGGIbuq4&#10;SNL0GNVjSyFJ7ABJ8qxrL3z1dvbZZ7d1lLw4IUp+3O2cePNAkaThiH5FkoYh+pEiSbNhi/MkaSCz&#10;lYYfXR5//PHNW4QUIUf2999//5Z3Gkjx7afRdC1BjrxNIkvSXTYUSRqG6FYkaRhG9dgSSBK7HPfV&#10;m/bgnHPO6R75yEe2r1pN6L700ksnpjMURZKGI/oVSRqG6EeKJM2GLc6TFLLDM2S+0ZOf/OSWvoaO&#10;G53nSIP385//vOWRhtE1faN2TPy7zZwkjccijX0SiiQNQ3QrkjQMo3psCSTJ80zYgmvANl+9nXrq&#10;qSvD8dZR0m7MA0WShiP6FUkahuhHiiTNhqUmSTEyW5LGK+GMUbwQGm+At9xyS/fGN76xuckRI2Iy&#10;5u67795dccUVbUgtDWMqvy9B8kSSGJbrHC8biiQNQ3QrkjQMo3psSXOS+nGyb7id8CgZevPVmwVl&#10;rZ+m/XAu7Q8ZgiJJwxH9iiQNQ/QjfZKkv4z95rzjhNHdczRq5z5oMnXF+UXe13pi6UnSaCUhQo5V&#10;skqM+P+SP3t768uaJ7YHHnhgd8YZZ7SJmVzrMQTYVCXHcJAkhm9ek+NlQ5GkYYhubIBuRZKmw6ge&#10;WwJJmgTxtS/56u2zn/1sa0989WZh2dV+9VYkaTiiX5GkYYh+pE+S0ofa0i/CptOn0t829+mYowFJ&#10;SvyNgKUnSWmsbPuEKSTpyCOP7F7zmte0X4f0CZI3PhVqWA1BIvnxrHTuq5JjWEWSpkdfB1IkaXYU&#10;SRqO6DYPkkTYiHZDW/ORj3xkZT7jYx7zmJZ+2pKh6RdJGo7oVyRpGKIf6ZOk6N4fnWHntrF590HE&#10;Edc5HzHddtttLVzYRsBmQZJSmY4JUuALlPxPTePlDe9Zz3pW+xEtY2AI3vL6f+RPmtILUZoEcUiR&#10;pOnR14EUSZodRZKGI7rNgyRJIx2EdkJb4hcmJnMbejOE/6Uvfam1T2QIiiQNR/QrkjQM0Y/0SRLd&#10;2Hj6RELvhOXe+sdw+eWXt/6GzSdsS8fST9wm9oXdcccd3UknndT+2p21TGx32WWX7gMf+EB7wNO4&#10;qURECElKmHRiCEWS5o++DqRI0uwokjQc0c3zTbdZSRJ7RYqkY99We2K43hwlL2SWB7BFlIamXyRp&#10;OKJfkaRhiH5kdE4S0M2LAO+RLTECc9ppp7UPF/wE+swzz+w+/OEPt7767W9/e/f5z3++Xb9M7fpa&#10;YulJksrQSB1zzDHdrrvu2obSxEeOiFVyv/vd7/6WQbrGNmSI0SatpCe+/UmIYRVJmh59HUiRpNlR&#10;JGk4opvnm26zkiRtB5uVDgFbHYj25OSTT24ebO2Qr958/ToERZKGI/oVSRqG6Ef6JCm2TTe2aEmc&#10;vffeu3vZy17WPeUpT2l9Kxs3D89+5uTxoB5xxBHtuk31n1sSpiZJIRgaCQXuIfrhD3/YPgeMSzoF&#10;l8L3wN10003d9ddf3z7JF+68cwyJERnr19iYeC0s4T/5yU+6b3/7221YLR4jFWQxyD333LOtfYT9&#10;5hoiXegbxiRJvElIvCJJ06OvAymSNDuKJA1HdNPO0G21c5L612Zf+6cNM/Tmq7f80uiLX/xia3/y&#10;UmZ/kt0XSRqO6FckaTySj6187ff7W9s777yzeYgMmfEQIUFsWN8axwMyRExl2WuvvbqXvOQljTy9&#10;6EUv6l784he3UZt8CLVM7fpaYmqSpOJT6NzO3G8HHHBAt+OOO7YhrVRMxOKL3HXvfe97u+OOO677&#10;4z/+49Zp9ivR1o8lQ5IcSx8BUiHxGqlMFehP/DfccMNKPOTMfl+3eYGepEjS9OjrQIokzY4iScMR&#10;3VZLkiZBOml3tF+f/vSnW7uEKFnF/5JLLmm27vymvnorkjQc0a9I0niwS3Yvr/St7FAYfc4///zu&#10;sMMOW/EIxRPq2Bw7awqecsopbToLT6khtqQnbeSfWAJA+cN63NcyYGqSpLIVFkKEReqYrUfkb/kK&#10;Kw2HyrH1pnX00Ud3d999d/frX/+6+/jHP94mVdtPPGnyFGloFP7nPve5bo899lhhtbbk8MMPb96o&#10;VLzrU/kJi37zgvRIkaTp0deBFEmaHUWShiO6rRVJYseE7SBBOg1v5HmZ89WbFf61Q+JMyrdI0nBE&#10;vyJJ48EW5ad/jY3qp426cDhss802K4Se59PfJ/Sr7PDaa69t/yilZ8iWNEKSEi7MfCVrETpej/ta&#10;BgwiSQolRqGReM973tM99rGPXSnIFK4GlIfJw+ZYfB35c57znGbk4gqHkCSVprExpIblGlbbd999&#10;W2XHhd0nQ8kz6YQ8zQu5zyJJ06OvAymSNDuKJA1HdFtLkpS2yFY7pN3hUcrQmzbsvr56K5I0HNGv&#10;SNJ4sEcODNAn8Br56hsh0qfqYw2b7bbbbt2tt97adKQfG0WmPDPCCH31d/adE0dccay4jSQtQ/mv&#10;FwaRpBSiwnL8/ve/v3mSUtgJt9ja9ttv375GS6GbNGZymGE68VPIhttUYD7j5/ozT8nDkPxSSUlL&#10;w5TwSJj0vEA3UiRpevR1IEWSZkeRpOGIbmtFkrQ94756E+Zlz4seomS1f3OUJuVbJGk4ol+RpPGQ&#10;5zXXXNP6ZESdLfJucjjss88+rU81qmPE5t577219KLulW/pV+rLn2HdeBIhjcbRJSFLibwQMIklY&#10;ZciJY54kLmb7KUiFb2jNP9Li3RHuuje84Q3dwQcfvGI4wuOu9jZmvtF3vvOdFlcFklRO/xrp2qpM&#10;YQl3LN48RHqEYWk08luScXEXKRb3QpKi77g46yWjOoQkpf6WRejIVtSryYyLLrdxMkqSRst2vWU0&#10;/5CkfpxlEDpq3NWtTmueZZZ2RvtEhLGjdDinn376iifcV29ZmXs0nVGSJM489ZxV6IAk5Yfe4+Is&#10;SlI+5q76GGgZyiz2ED20Jewu/VDOr0X7lz4Z2LsyedrTntbIEfuz5d3Un+Y/pffcc08bDkaA9eXp&#10;R6VD59yL9MRPn27rGEz6DkklGwFTkyToVxJ53/ve1yYsggJLuE8E/Vg2YSloJMln/ClwlfGxj32s&#10;kSTGn8pQYbZJbxFCB/ogSV/72teWkiTRJz8cVF6LLrNRHdKRLlqvvigzdcv21OuPfvSjpbC3UdEQ&#10;XX311b/1DNFxUTY4Wre+bF02kpS61firWyRpPepW+nkh/MQnPtHaRB4lHZWhNzqQvGDeeOONjSQt&#10;S90mf7ohRzp6ZGlc3EVJykY/YckX+8q8H2cRol6VG/3yUpiX+z6ZHirqI7Ybu4mNabscO89b6is0&#10;tmYUhvfIr7guvPDCFjdpiR8v4VAC7F5cb99LeQ23bQL9giNIkjlJKbBsTQjbbrvtVoyHqOi3vOUt&#10;3XOf+9xWaeB8vm7DUBU+MUxna+zUf2IWIZZe56Hh3bIOys0339zIyLi4ixI6euvjgnaszBapo/JK&#10;Hao7HYHOapnKLWVkq+y4qJWj+h0Xf1HCi8Tubr/99hWdU77j4q+1KB95E3WLwKnbcXEXJf1yUrcm&#10;pK5H3coP8VEu9n2w8rCHPay9/Nmed955jVTShX4pu2Wp2zwPygk5v/TSS5u3a1zcRYryQ0K0d3RV&#10;fuPirYeoa2VGJ6L+fFzEUyOc6MeU7bjr70tcnzwcpz6EsSWeIx9CmcJiuorFTc0/ss6Rsok9jatb&#10;1/bzmkaij+dKuYc0bQSsmiRxK4cMpeCMi3L9YdSOkSLLBlgyYL/99mvHxDVZTFKHYH4NI7NFmmzN&#10;pl+ERBfMOUSETuPiLkquvPLKpqNtyotnaVzc9RD5Ky+62Br/9uYyLu4iJfZFv9TxuHiLli9/+cuN&#10;aNJVvdJbXY+Lu9aSuu0/n1W3/yq8G/199WZlYnMstW08S4iT88qMfstUt/KVPwJCf9tx8RYp6pNu&#10;2mLlFTscF3c9RN50yrF9YfTzgtN/Tug7S90mD/dtX70g10RfGo8lGzNCY2Hlyy67rOUtv0iuXW3d&#10;htwbIeDF0n9vBMyFJIX0hCRx9ZmThMUKU6Bc3xakstaRwhVf3JAkFcCN6JzwxFmUyJ9YBDMuynHx&#10;Fi08Id5ilbPjuGQXJSk3nkNvUh5K++PiLlIQeI0JFzl9U37LIt728vGCYzqOxllv6dett0l1Oy7e&#10;osULmbo1lLoedSsPz51t2jBi6E376E0/X70J5xXQkS5L3Wqf6Q0/+9nPWsds3sq4uIsU9ajD92w4&#10;XnS5pZ4J3bQlCFHWDVxNPyY99qFeHOf3Wj7xN52Fh/L+979/62ctxaO+xBfPtck3dUsXn/mr2/zg&#10;dqhIH+niWZIe2QiYy3BbCjEGoxAtAeAtLuHcf7vvvnsLS1rOGW7TgOgQHKtgFWtfnKS53kIPOvgS&#10;QINrTlLuZVmE0XobRUbtL7K8SMonW42GsstDuyxCPw2HtzyTLZdNP6IjyLyVvt0tygZH69bbpLrt&#10;x1kGoR/Com69mK1n3aYjy3PIxnxVpH3zxu+fk14gkSR/ExBnGeo2oqx8hawjtB0XZ1GSsvEybejI&#10;vjavH2cRor6jh7bEM5EX1ZybpV12HZEWO/JSd8EFF7QPnwyrmX/09Kc/vbUR8lJ3xL74JmbbJj3n&#10;TNxWt+Ym9fO6L0nZg/5b/+5YmhsBg0hSv8BU4Lvf/e72dZvKSAXZqljjpVbads6xxsHE7f6npdLg&#10;SfKmlbfmGJSt9GzXW+Qf8WUAT9KyTWSM6Ax0qHRN3ZBxcdda1H3ytuVJ4p5dVD2Ok9gou6RbvA2x&#10;vWUR3kHu8X5d9st3vWW0bnmSlN9ovEVKv/2hW75cXOu6lb58UkaEDjpJXi0fp5hYmy+OtIup24hr&#10;F9nepe1AjsxbsR0Xd5GinHmSkMyUORkXd60l5dUXL4U8NZlmMnp+NI3EGXccsm1LrJhteM2oi2Hc&#10;JzzhCW2+bGwm12UxyfTJ9qOrF351O8uXi0nHsJuX8oRtBExNkhQKdko8+FzJxkH940UjYPKaCkrj&#10;4N9riNKnPvWpdt4PajX8/YK1f18/uF0UYhy1TtL06OtA8rXHMj1M0U0jSzfehoQtE0aXAFi0jqN6&#10;bMR1kmZBOqtzzz23DZF4IUSWTDvQxrFD59OhLQIpI5IvoGqdpPtG+qjooS1hd+oUoqN4k8BWxQtJ&#10;zrH92MVFF13U7Man/YiSPjVxnZffpLKIfgTxVbeG24Yg14PhRCQJEralYxBJ8sADkuSLjc9+9rPt&#10;9yO8RFxwqVhEytabnLVCuAmdj/EEjKFI0upQJGkYoluRpGEY1aNI0n0jnZ92U3vmxdKiuYZKLJFi&#10;wcm0lexxUc9JyogUSZoe6aOixywkyXk2kL7TtSFK9hEkozX6SETpnHPOaY6IOCzEcd2ksoh+pEjS&#10;bJiaJKUCVYyH3r5CEt6vLHN37KdhICrcVrx+Q2C/SNLqUCRpGKIbG6VbkaTpMKpHkaT7BrsnbM0Q&#10;jM4NUXrkIx/Z5igZerv44otb+CL1TN6kSNL0SB8VPWYhSeLoK8WLvYifD0t4jpBqW/821Yeyb3H0&#10;t7abKovoR4okzYapSZKKUCmpGBVrPwahwFSeY+cjjjUCtqOV6bhI0upQJGkYoht7pFuRpOkwqkeR&#10;pPsGu88LJKGXdvPUU09tQ24m4BpC4W3X3i3qOUkZkSJJ0yN9VPSYhSSJK06Ijy1Bko466qg26d+U&#10;FuTahwGmtLAhaceeNlUW0Y8USZoNU5OkVDxilHlHtirIOZUlLOdDqJxX+dnvF6zjIkmrQ5GkYYhu&#10;bJZuRZKmw6geRZLuG9qweN49A2yObn4Vceihh7ZfmPASbLvttm19m0U9JykjUiRpeqSPih6zkCTn&#10;0n+Ka6uv9OW4BSINzxpiQ5qcQ5RiT+K5nk1NKovoR4okzYbBniQVaquAhKmgVLQGIeHCIqlMcfoF&#10;K16RpNWhSNIwRDe2SLciSdNhVI8iSfcNdk/SZmbfbzU8t/5xudVWW7WO0LwTQ2/iROfo3T8elXmg&#10;n16RpOmRPip6zEqS0jcS/cyRRx7ZvmAzB8ncNc+atMRjR0iSuMLYevrjcYh+pEjSbJiaJK0FVHKR&#10;pNWhSNIwRDeNDN2KJE2HUT2KJM0On277hQUbNM8ESTL0ZmjFl0vXXXfdyotlxHEkx/N6rlJGpEjS&#10;9EgfFT1mJUniqE9OBgtFIkf6RASpv55W4g5B9CNFkmZDkaQJiGEUSZoefR1IkaTZUSRpOKLbspMk&#10;ddtfJ+nMM89sqycjSgjTTjvttLJgHzt1P/EYkBzPCykjUiRpeqSPih6zkiSeIVvkxRw1Q7CPetSj&#10;GkHKucjQe45+pEjSbCiSNAExjCJJ06OvAymSNDuKJA1HdFt2kmS4zcrR9LKcijmcVkN+5zvf2eYp&#10;8SQYfrOEinvx/ETSWbLfed1XyogUSZoe6aOixywkyVwj5/3+as899+we8IAHdE95ylOaNxFBQoqz&#10;QGRsYQiiHymSNBuKJE1ADKNI0vTo60CKJM2OIknDEd2WnST1/8sX71C+APYfLl++mbS7yy67tM5S&#10;eDwKtp4nYfN6rlJGpEjS9JgHSXJe3R977LFtWQgk2URt16TepWPreOg9Rz9SJGk2FEmagBhGkaTp&#10;0deBFEmaHUWShiO6LTtJ8lsNw235Ojg/JdXm+XXEIYcc0oiSITj/wPQ3A+fTSfI+uW5e95UyIkWS&#10;pse8SJKvHf2o1py0F7/4xe3ZkobrXUvYSnmSFoMiSRMQwyiSND36OpAiSbOjSNJwRLfNgSQZbmOD&#10;8RSQECVDMIbeLDZpjpIv4EKUxEtnScS3dY/ZDkXKiBRJmh7po6LHpkjSaB1F1LX+j/AiIcD9dPue&#10;JCJsCJIOKZI0G4okTUAMo0jS9OjrQIokzY4iScMR3TYHkuTv7dGtL30idNBBB7VhN3OUdt555zaX&#10;KR4G8bL6cv8aIp0h6OdfJGl6DCFJIcDOZauu/NoLEVbHvmzLuXndW/QjRZJmQ5GkCYhhFEmaHn0d&#10;SJGk2VEkaTiim86HbpsrSUqnevfdd3cHH3xw++JJG+mrtze96U3NoxCCpF0SP16GWdrNfv5FkqZH&#10;yjp6bIokkfRrIUpf+MIXusc//vFtLtLRRx/dfunFk9RPc7VIWqRI0mwokjQBMYwiSdOjrwMpkjQ7&#10;iiQNR3TbXEkSvdml+SdIj33tjtW5fRZuiQAd6r777tu+hvLVU9pJW8Rplnazr0ORpOmRso4e9+VJ&#10;Ur/p25Tvm9/85vY1m/WQ/Mg2cRNvHoh+pEjSbCiSNAExjCJJ06OvAymSNDuKJA1HdNtcSRIJ0WGf&#10;7kPnijSdcMIJbVKvoRmE6bWvfW3zNGVCL1LlOSPSGYJ+/kWSpkf6qOixKZIkLFt1euWVV7Z+z2Tt&#10;V77yla3+1CMRZ173Fv1IkaTZUCRpAmIYRZKmR18HUiRpdhRJGo7otrmSJB2lDjRbz006Vefdz267&#10;7dY6VrL33nu3cxl6Q5gSdwj6OhRJmh5DSFJfTNZ+3vOet7Ky9s0339yuIerQdl5tZvQjRZJmw6pJ&#10;koKKMdimcnMMMRph/YJ1vkjS6lAkaRiiG5ukW5Gk6TCqR5Gk2bEpT5LlAGwRn4SlPWSz5q0861nP&#10;am2m4bcXvOAFzaPkXDrhXNe/flPPYD9ukaTp0S9r2BRJsmWXtvS3vAOSlMn4wrONzAP99IokzYZV&#10;kyRvLip33EPKKBxjzjnfL1hGVCRpdSiSNAzRjT3SrUjSdBjVo0jS7JhEkiYhbWfmKd1+++3dHnvs&#10;0dZSMqnbcI3hOOekI652mXj2cv0k9HUokjQ90kdFj02RJPupi5e97GWtz3vpS1/aCO5aIvqRIkmz&#10;YdUkKZUfA4j7FzHqnwth6hes8CJJq0ORpGGIbmyVbkWSpsOoHkWSZsdQkuT50a5m/pFOTvlvv/32&#10;bY7Swx/+8LbGzmmnndbaTXHShhK2Tibl0dehSNL0SB8VPTZFkvSH6vCLX/xiqy/k9qMf/eia30P0&#10;I0WSZsOqSRID8PCSH/7wh82INQLxHjGUEKbRB1VYkaTVoUjSMEQ3tki3IknTYVSPIkmzYxaSpD3U&#10;yYpnP/OWpPPEJz6xkSVrKh111FHdNddcs3I+hKlI0vyRPip6bIok2SIplnTQ3/EmqZ+1bhujX/Iv&#10;kjQcqyZJvEYq2zL773nPe7oTTzyx/Yfmc5/7XHtQ84B6WBlLH84VSVodiiQNQ3QrkjQMo3oUSZod&#10;s5KktKe25i65T23vVVdd1W277bZteQATuh/5yEd2X/nKV1baZtvRtrePvg5FkqZH+qjosSmSZN/z&#10;nDpSP+txD9GPFEmaDXPxJN16663dq171qpX/Ef3kJz/pXv7yl7eHV0Hmjca2X7CMpEjS6lAkaRii&#10;W5GkYRjVo0jS7BhKktwPe02nqm206GB/SsMtt9zShtsM5fzRH/1R+6WJDtFaStrdrKk0Dn0diiRN&#10;j/RR0WNTJEkdmnDP44fQOkZ21/oeoh8pkjQbVk2SkKKTTz65LYzl54wMgnFYbt2iZ8JAgY4atuMi&#10;SatDkaRhiG5FkoZhVI8iSbNjKElyjr1qE22RHtuE5xz5+Mc/3oiSL98sVPi0pz1t5RNz8T2L/XY4&#10;7XW2SNLXvva17he/+EU7vyygL1l2koSEsD9QT/S09RPbfPLPmSBMPGmsJaIfWS+SlPiE3Y2G9WWa&#10;++/HSXqpf2KfgGNx1IUXCeUcJK70vAT8/Oc/b+eTDkmd9rFqkuQN5Y1vfGMbC7cfhTXwu+66a3tA&#10;ZUyZUQXEK5K0OhRJGobo5kEqkjQ9RvUokjQ7hpKkobjwwgu7Qw45pHktkCUejA984AMrXiVta38q&#10;hLyFeeH1Unv55Ze3DnWZkDJadpL0jW98Y2V4U9nSU5kbWVEfiJJ7GNcfrgWiH1kvkuTe2JLnUFmk&#10;HFJnyIt9cdih7Tgon5SjNKWVsiVJ077zIZ1f+tKXug9/+MPdz372s5Z+yjrxHd9xxx3dcccd1+bv&#10;OUcv4UScPlZNkpCHZz/72d1ZZ53VMpCZTE3i5lb85je/uXITMu8XrOMiSatDkaRhiG5FkoZhVI8i&#10;SbNjrUmStHSIVuXWtloqQAd94IEHdvfcc0/rJLXH6Xxss6+9u+yyy1ZGAJYFKaNlJ0nsTkdOP2L/&#10;vPPO6x71qEe1Onj3u9/d+hI2qszXum2MfmS9SJJ7UjYEAbJFVmxz32zNsX3bcUgZuoZIy3X25Z3z&#10;RLg1xC644ILulFNO6X70ox+1PA1JJ58cu1a9XHvtte3l4etf/3o7Jyxp97FqksRt5UH89Kc/vVLp&#10;MvnpT3/aJqn55NFxbqqvgOMiSatDkaRhiG5slW5FkqbDqB5FkmbHWpMktp239Xe+853d7rvv3jxK&#10;hCdDx3DFFVe0eMpKPPvaXO2dF9uak3TfSB8VPbQlCGY6dIJs+imxT/79zPbLX/5yCxdHx77W9xD9&#10;yHqSJPakrth5iIp7ZpfOuXfbEJ9xEN4vKzZ53XXXtbSIMHnlPA/oq1/96pU8EB9b+YvjGscJc2wY&#10;9PDDD2/35Dj59bFqkmQMG0NGkmSi4CiugfJAIkmOc64P4UWSVociScMQ3TwoRZKmx6geRZJmx1qT&#10;JPcf8XZ82223tfbZhO7MVXrSk57UCJQJ3zoYHYqtjvTSSy9t7foyIWW07CQJCdHRKnfl+Za3vKV9&#10;zcZh8MIXvrBdI1z7Y3+t28boR9aTJLE9/xpEDI844ohGRNhY7Iyk/DZVBtJJmZkr9653vauFuUYZ&#10;2hLziwwx+2owRMh18oPk2T/nGKHywYMXB339OF1WTZK4uKzTgezINDetIdhqq60auxOeAulDvCJJ&#10;q0ORpGGIbh6UIknTY1SPIkmzY61JkvbWEgGeu75oY5GjkCU/yn3605/evf71r2/Pqo6G50NHaFhu&#10;VL9lEJOeQ5LIuDjzlE0hfVTiaUvYnbJHMnmQ7ne/+7X+TbkbAmKbOm7bDP2sJaIfWW9Pki/eH/vY&#10;x7YPCZTBTjvt1Ozt6quvbrqErCCU4xBCow++5JJL2ty6008/vemfPGIHiP3+++/fvrSXpvl30rWi&#10;uflJhprPPffcRrLEcW3IrGG35z//+W2eUmyqj1WTJEzsRS96Ufe+972vEQkKEoxuhx12aO6sFHIk&#10;N0bMZeJxslxAP9yDbjt67XqLCjJmiQyOO79o4TY3Od5+/6FdhKivvg4hSYvWqy+xLw+JNxMNV8JH&#10;4y5SbrrpptaYRK/Rsl1vSf7RISRpNN4ihY5EB6RuQ4BThssiN954Y/ftb397Ra+U7Wi81UjqKh0N&#10;SZv6sY99rP3KJD/KJYaDyCc+8Ynuve99b/s62QTY1crFF188WMalE/nQhz7U3vwvuuiisefXU4yS&#10;9I99WXj00Ud3X/jCF9rX3soVQdhxxx3bi2zqQ/1kux6izgkC/NWvfrV9uTgu3iTJ9aC/cS+wKZtF&#10;PtwjQuLDroMOOqiVB7JkdfhddtllpdzEl75tIG1htueff373jGc8o83rkpYhS+c8565BOnmCLNTp&#10;3pBU1wmXPlInzHwl86cdp/ylo52wuGdWQO/rAasmSRQ96aST2lggBR3LmIfIg2iGueO+UTjOTSJJ&#10;Cs5Yo7AU/CJJEh3oSz8kiWEgSXQaF39RQscrr7zyt1zmKdtx8dda5EsnQhf/mPLmkjpdBomOHmKd&#10;fN7ulklHwtvAk0TPPFP0Hhd3PSTPBD3se+tCRMbFXZSkjLyhq9s777xzKesWSUKAU7cp23Fx5yn9&#10;NoKn6POf/3zrrLS/IUklqxMeuhBPQ2zbbbddd/311y/MBmNbJKMiyNK4uJMkzxVJf2N/U/2h8+xb&#10;/uLx2iA7iIplKVJG1vN629ve1obk2GTs01Ya9vEK5GifffZpZCf5Stt5guT4Wi1eJufk/5KXvKT7&#10;wQ9+0OI75ol0/+IIs3XNa17zmu6tb33rSnp9rJokUYb7k6vLw+8G7rrrrube4k3KTQsXl6TRV3DI&#10;lDlNj370o5tBGbrzT6KnPOUprTAXIVyC2D897GOwvGL0Gxd/UYJdb7PNNq3M7D/zmc9seo6Lux6i&#10;fJSXLdfoU5/61G7rrbceG3dRQj/1qrwe97jHNR3pK2xc/EXJE57whKafNx/6pV7pPxp3PYRtKStz&#10;DBzbJ6PxFimpx9RtP2w07iIldYug0I++wte6brWpykK9JS9Db/k0vWT1YgjTVrkiSYiTOl7UsyJv&#10;fVlsTHssbDTefYnrif7G0GHfbscJWzO89uQnP7ndu/jsnv0hkmxO+cT27n//+7f5W/gBzoAjIEm2&#10;vNbS89VaiJN4ITTkMY95THPWhGcgQNLhwdIXmRPlxdPIF94hnrSIfZ6/5zznOSvp9bFqkpRMuLX8&#10;kuSTn/xk98EPfrCN/xl+o6jzJOww17gZc2oOO+ywxiRNJMy+rRtbhLzjHe9oguHS6e1vf/vKdlz8&#10;RQkdjzzyyBVd6XfooYcuTE/5Rgc6qcNlLDNlRaztleNF2tsk8WZj2y9P29F46yH9fNncG97whvZm&#10;14+zaGFrVbeTRVloW+UtL+WlXRsXt2Q2YXepS+Vt+E0HvKhyVtf0iaS/GBd3kojPTonr3Uues3Hx&#10;nRfXvnlZbM7W73L8XxA54kGKcyRl408dCAxiRPAFXmG/OLOckCk54Q04BCIUMffLotbO9QkWL5Lh&#10;Y0QJuTM/iScp6cgDKTLpG5kbh1WTpHxKZ3vDDTe0cVrEx3EUidIRStk6r1DEcaO2YXKJ1y+I9ZLk&#10;G13sR8dlkpRXv6yyXYSoZ/mrV8f2F6nPJIHYZnRdRqHfqK6LskP59nXwAsRjPC7uImW0vMbFWQah&#10;36iutuPizkukr71Nm+t5lW+e07WScbpMknHXb26ibHks9IGOtc9rXbebEjrYRo9ZnotRW02a48Q5&#10;cRAQJAVBQtZ4i6zZZZhtt912a3O3zJGSpmtCWMINwhsQrj322KOtvch2o0vyItI1X025O5etONoq&#10;85CkgyiZ/C1dkLd8Def5+lBao5jLcBtlGEQeOpmavS5Dx+KQFKKwfrj42YfcOMk16y19HRapx6Zk&#10;VK9F69uvY5J6Xqbyo8uoTrHFfrxFC336eo5u11uiS1+PRekySehTdTtZdAzmZcgnb+y2a5nvLGmv&#10;dTkMkaG6iK9u0+Hbpl8cF3+thQ6Rflg/zn2J+KPPkeNJ95T0TbkxvMdzZBgSMdp5553bV5bmAble&#10;XOlGYo/Z8i4ZpuPBMqeKDRPpiy8OQaJ4rPLVHD7C1s2V5jlybM4TMsSr1NfdvOmXvvSl7Qf9wkex&#10;apIkE0ZAUUoFwmXYvxH7woOwORAuTvYhx2sF+STfvn4klZFwEjjfv69IP9z+vNDPK3nYKl8Pof3o&#10;2o8DwuepC8gjW2lnS5++Hn1xbjTMNRHXgf15Ifn0ET2F20YSt19u/WPXJa1s54Xknzxssx+hT+xA&#10;nQf9a+aB2FZ/S+jY16mvT7/8IuJG1qJutTnRMXlGz/5+X29hubZ/nPOQ7VBIQ3rE/TpOujnu55Hz&#10;ztHRVvha1q206Of+pWk/5WO/r9eo5N7sR9dsEz4O/TRGxbUkdZaw/jn7OZ/j6BIIi/TvJyIs4ZOQ&#10;68VPPv1j1+d+k1bKMboJH91POtA/llb/3LTop0E36B9nm3j2SXTOvvMwri6dD1wjfFTEc24cnJcG&#10;4mF+ks/u3//+97drkk8/jRyPivL1Zbn5kOYjmfjd//VZ7oMcf/zxbV40whMdeJMM051zzjltwrcl&#10;LqxCb8mLftnwMj33uc9tc6hdN4pVk6TNGamgsH4F1n/DynEKEzK7PmH2pZM0cm6SAc0C6dFJ2oyM&#10;0MNWePQIYSI5LzxxxhnALEhZ2cpLGcmLAdsKk6dtdEOg6RedXIvdu9Zx9Bd/XpBHdJV+dI7eeavO&#10;NnFzT/1jkuvmrSPdkmfKgk59fYU5DynHfnzXzwPy7NtN7Fp46jTnhEePcXXrHhwLTzrzgHRiK6m7&#10;1AvJuejpnDjCUs7945xPGrMgaRD5Ssd95zhpC7OfbcqHOJ9yXKu6lX7SlYcwZZR87EeX6GvrPtRp&#10;X9fsp+zGQfg4kV/qLraRrbSjY/aF07d/TXRwnHoWpnPMdba5J+cnQRrOJ1620ce9y1Mbl7qRbsou&#10;+dgmrejgOnBsX9q5dlM6jYO0pZk8k5ZtdMp5caO/Y3rLL+dzjTj2R+0hujo/BMnXmkq+7OvrNgTS&#10;sCSED5PMd/7ud7/b0qBj7sO+eJYaQpIQnuSvrniuzj777EairNtkyM2SOdIRRzq+wLbwpekD0iN9&#10;bGiSpJD6xmJdn0996lNtDNV6IcJj7OLm4VDxXHuveMUruj/+4z9e+U+MOEkrFTkvWBjPpEAGY+Er&#10;65j0P3e0RYy4Jy2r8LrXva59LeCTzxj9vPRJmWiw8iApO28LvmiwiKi3B+XUf/DE52o1EdDaWlYB&#10;dl90T9mJOw/QMWVjvy905lo1WZBOaQDpYg0WE5JNuDTHLmWXdKKr/Xkg96z8uKe9+Zjg6OsjY+zy&#10;F8cDb30Q9epzVevEWKafHuLMs9ykJc/opg7lYT0RH2T4MIPta7ScV3bK0VxEk4E1OJ/5zGeaLa5l&#10;3ZprYCKmL8Ue9rCHta2vb2zZl/kQ6i51621U3fp/li9x6TSvupVGRBrKS516Fk1yNxyggdZgc/un&#10;fInn2FxO8dSvjkEYPeg+r3KTjvRyj+zeL0gMZRiW0L6oUyRDnYunfIR5HnRCnnEreKc+xZPWJB2d&#10;mySu0bmpF/NB5CNP4YmjHOljMUETj+nAtjL0knthC54Jk4k9R+edd16Lk7pI+zdJT+eTd+7NQoTm&#10;zWhHtRfKzjnp2beVh7ZY3Wk7hEV3aRDPhj5Cm+hHt8qZbcxSt/Qk9HDPbEWdsJuE5z4cIwT059Fh&#10;+z6wch39nKev+Jb0oP++++7b7CHLFjhHzyGQdsqcSCdlOgTJWxkrQ2lKI+UrzWzZsvYSGRI38T1H&#10;7AcB8ty5d/FTTsINwbGv9FXC+9jwniSVqFAUsqUMLElg2f4zzjijhSvoVLD9LI6FJVtVlZF6eLn5&#10;pJXCJ0ONYhJUdL5S0MD7dNgnjwgdveXrXsTzGSRDUfk+edT49Rn4PJCykDfD0mjKE+nwgHFnWkTN&#10;Q+nzTfqJr2Pi7rSQHsM3gU4DaQ2qGKfymyc8LJC6IYiaT1Ot45Vy4YrVESDHGkcrImtsNWapS2Wc&#10;upXevOAh5urViFqUVR0TZZfGWEOMXCpri7mJp7Ogl3ui2zzgvqSp3OzbOmbv7E9DZE0za5ekHOin&#10;s9NQ+6u28tPgEo2S6+ddt9L0zHkWlQu9UnbIiJcYZcc+/UdSx+R5oZs1itStjmtedSsv10nHvufP&#10;V01sPG0D+9fJW89FnadMfL2j7pE6nZoOWSdPr6Q5D+TeiHLxBq2sLFyqPg1n7Lnnnq0u1an70CZ6&#10;aUSmzO1wja+RlKk4KTe6DoFr6GCtLXVmMi/bUR7yzb079md97R+9PKdeTLXPypB9imPNJ+2Pe6Hb&#10;CSec0AgpHaUjv8gkyDPx6WA9IEM1lr3Qpsknz0Pi8Vwgwsi5cklethHrxbFT/3Vjf9bqkZ6Xjk3p&#10;Mw7iy59+6oNN+xTf//mE0zFx5OWZ9Nx6Hrx46TeUufMQW2V/XoC0y9pH+tGb/ok7LZI/21DHtupq&#10;KJSx+0k59u9NmtFLuGProrElazm5r7592kpD/QknnArq5Nhjj233LT36jt5vkaR/MwKFqgAVknUc&#10;dN4pTPGIBl8DpiLEdS12yqC8CYorLZWWipsHLJuu0ZQ/74HGVmNmIlw+ZyQ6L4tnIUfuh1hF1FoR&#10;GsHRyp8V7itlZqtR0lggO+6bTsrIZ546JGWKwCFsGhTHrtUAe3NBmkAYg54HoqM6kWbqS4PwkY98&#10;pHnkDjjggJV43hj322+/di/In+t0rMccc0x7mFKX0iLSmhfYkIZf3tJVhrZIOD1MRvSm7W2HDWhw&#10;NATPe97zWkNL/3mVm7QidFAWFrXUuWvcebToRAd6qks2yZVtxWHlrB7ZoAXe2CTMs24DLyg6VjrQ&#10;NXXjixllRU92x8PgDV4Hm7rVoSJV7mO1dZvyyvX2dUS8W77ISZiysdo1T6u6FeZZ8Sz369bitTq9&#10;2IPr5wHpuHf3y+Z4GHSMyiQ258WG3atTuuhAeGfoTl+26LlB2pOW61KG04IuuU4b4dNwW3mQ6EMP&#10;LzP0jL2xKZ5ChJJduRfeS22wOPRC6njvlKG85OPcpuA8EV8+9j37hmwQXvpEN2JfXrbqGtGQjzBp&#10;EM+LF299hDJ0TtqeFySO/kOQcpO/a6WVycjC5B+9vHhpJ2JXRhV23XXXVp7i5H7YnrZPWyIue/DS&#10;wSvsWLpDIV1llzyi11CkzHLf2Uovaaas6emFxEtInqfR6yJsxrOo3dUnuJYkbh8bniQp5DTgjhWU&#10;9Rt0pDmvkojhAw1a3uCdZ6SGHzwEHgjp5Jp5QUegMU3HJG0Pns8eGYX8iHFbpENnEB14Hiwm5i2M&#10;vvOAe055yae/z8jsa/Dk623MeZ4ZC4nZug9hedvmhYpxknlAOv00Ux7eDHVgGlCNhbpXb95UNXLe&#10;KMT3gHuDRU6UYdKRhu28ylJZWN/DYpHc5vKkg3qms3zoqyz7Q0Q8XC94wQtaQyhsXvrk/lJ2PKc6&#10;JB2Qek99pwwcI1HeZpFdDawwdavxzgJvuWYekI40U0ZpSJF05amB91yIhyQZCkHaNYzC1K0y3Wuv&#10;vVb+10RmrVvXpK6yr0PyksCj4dl1jp1ZswVhowP9TUxVt14Y2KIwdYskOTfPuo1+tsibdWH8W5O+&#10;0ZtnwpA5r5Y4SBOCkjZSGfEQ8sR58VIPrrOV7qhMgnPSYy/aBF8/5YVKWknXOV5f3nDHziNq8tcG&#10;Kh/3gCTwsMYm1LXJuDxM0W9Teua861MP9CNsG6F07+I4n23iGs5CLoWLB671LHvB8BwkTXF00CY2&#10;8/YMgWtTPtHdy6f2LOXpnH1kW3nRR96eE95yvwVxnTieF2sE8YKl35CGa6WZf6ENQcrAVh70kTcd&#10;hiD3R6SX59yxtG2lmXwiyJGXXp6lfpuVMrD1Uq+tRcKFjabRR03c/pcCYeipDBXK9ctNruAiwpEV&#10;Lktv1MJSSebWWBk5nx8mvvPzAsMF6TIUeXor0ADnIeBaZfAaYPclf0bgAUbs5oXcdwzK/WZfOMPU&#10;gOn8dVzCMXufg2oU0siIh5ggdrmezAv0jG62XPHIr4dIA/qa17ymxdGRIkOnnnpqK0tl7BrxdSTc&#10;z45T9vPUUVrKSt2Za2ZxNZ06Uhtb4n1jXzolZecaZeft2T+LHM9LJ/cI8mZHyoRHKN5MjTviGz2I&#10;eQ6GG/p1q+HhrTF3KXUwLx1BPUiXnnS2ry6RHl5geQnjsbGSrrlL/bo138xzoWN2vNq6TV1FJ2XB&#10;ttl8fsqpURaG7Kbxplc8wv269TKG7OW+5oHo5z7pgJgYbkhZylt5WC2a/SEdyHt+LaSMCMKMSJnn&#10;lTKlOz1HZRJS5raeLytTyxuii3LgsbJaM9ItjGgLDbF6yZEHjwx9lGHSZH+eb/GEpbzVzaiOEde5&#10;H/vRgSBgCH/qOHk4Tp0ZxkLEXeu8rfPskW68nikj4WwBOTakNQTykn7yIF7Q9QV0c5z7tCXKQnzl&#10;5oXUaEPiIknaPm21MsozQC/zI70AiTsU0XOWa4Pcn7QISDPb3Ktz9sF9988F/bjiJE333D+XbR8b&#10;miQFCimigC2TfuaZZ/5WOOG6NKmWZ6Ef7m3Fr0s8yDGMnJsHGC4BaatY3ivDBWHBxIOSBxVsXaeh&#10;9vY3L30mQSNgngePlsYVMUpZ6OgNY9pnhNnq5BER8WLc84J7T31oIAwdeEtXZhqGkCT1pl7NDXEc&#10;8SbCG+AP03RNWnmY5gE6qk8NPLtCSsyB0EmGdHhDNbQm/5Qd4SI3x2ue5ea+5KkhoZOhFW+8Vrs1&#10;jGXolm79H7R6Vgw32E+YraFpHRz95qkjpB4i0iYIm6EW++5DGXo2L7zwwpU4hJdE3bonx6upW9eM&#10;1g2Rt/KSv+fS260wcdW7+OYE5XcI8s21PDiunWe55f7ULQ+BdoG9pWNB5LwI8lAb0lLHygihyrV0&#10;4b30vGS+IWQ7LaSTe5anF1N55v6dU0Y6b3+SD5yTl7mPXhxczzunvbEfPYlng+32w+wPgWvMAeXx&#10;7uuWcwnzzBqat5+6JYYEDa/6qCHX2iKGnhkexKFInhEvWGxoNDxxlZf75inyEu2FmR7qnaeLfSKa&#10;0Rl4Ys0rRaKHltmWhiJJ/4K+YTGoSSRJg+oclp0wRmXCowWzDMcxKJLz80Dy8fBJGxHRgNLDcRo5&#10;X/XkQXWc6xi7t9J56TMJGQLy5oQQaWANb9HROLF5B9HJliBJGtw8yPPUUXo8WUiROjI3JQ2Yjt6b&#10;qHyRAfXqrVX+rhMHSTL06s25r7N9180D0lN/yZeuJo+bM2WoRj7c6ekQood9bnwu8YTPA9KSvnwR&#10;CUMdhn3oJQ/lqewQNORSXMOEys9+v5yQJB3EvOtWHrnn5Gerkzeh13MoT+XK20E3P9YUL9e5N3Xr&#10;i8Hom3SG1q3rUock98sT500cGVdPOttMKnVePHNTvNzkWuIc76phTnGEzQPuTdrS0zkaYrYCsfaE&#10;R0H5eUYMLxmOMFnf7x4MddE5+mkHeaG0Pyl/6Q6Ba6LPKEnq68mGtCOgLJwjPET+5yUeAuNFy/l+&#10;PXhuUrbR03YIxB9CkoT1xT3pG7xkOM59sQN2qWyHInlGNkWSkp9yMXSZYbV41jzP9MicL3GFI0l5&#10;bpTrRkaRpH9B37AYBOMYR5K4SHXohhsYEqOyNQwhnPHl4RDfdh6QB9HB088EWR16GoUYseEDY87y&#10;FRd4UOjGrb/WkK/8DGUYw0fOeEDoKH+Nnc6WvsrHg6ph0cA5Bvc5L8hL3t7WeLd06vJUNvTSiNLF&#10;/AW6+e+ge6CDrXkZxu+RBMfiksSZB5JX6tc+0oYAGX4TroE2JJPOVVm5N3EMhc0TsVv3qaPUGZq/&#10;I1xZKj/PBlszHCmu4S3DhKN1a2jJPLR51210pE/0Ip5Ljb25P8oKEF2eCM9oytnWG766NZ8l97ua&#10;uu1fS+RviMXkV5OHzfFQhzxrypO+rnEeARY/ZecZQkLNXZon+vrJ33PBk4XEGYbm6fIlG++hZ8W0&#10;ggc96EFt6C1l4jr3lUnp9E19DEGukW6fJIFwz4I4hocM5SobeeccgocAga+3ELucdx37Q0ANSSev&#10;WfQUfwhJSh3mHBLEzkKS8owjmobo2OFQJM/IfZEkedoafaCHskkcxNjwqucmOotrmFAd88xudBRJ&#10;+hfEYAgjn0SSPMzeXrjzGRLRuHEJawDNSeo/OGQeSF50s34FF7m5RmkUcl6nefDBB7dOQlznGDsP&#10;kzdEx2sJ+qQx0zF4G+ZR8pBqgDV2+RpLPPegUaa3a+ZdZv3GQaPkmMjbcJtOyLGGQkOoHtUnHZSV&#10;js2bNm+A45Qpke48kDSjlwaMDrxIJhYLU9/mRWRSOf10Ys4bcqWL8HlAftKXpmEWRNfLQfRUT4YO&#10;kCdDBuIZbtZJ8No4Ftf8Kd5OHdW86zZpKTNb+RF68gylPGwRTkMxhpv7dWtiNS+Zt2vHub9cNwTJ&#10;L3pJy9CpydfmcjlWr4Y5vLCYE8LLJC4Pq7ZD3YonzFs8z5PhYWkLmwekEzuTrvKQLxLkxcbwmWE+&#10;3jjxfKHoBcZwc653jTlWnhceO2G59yHIdfTok6SEOU9PnmhtLntPOZtnxguMuAjTVpvfIw6IY58n&#10;zktj0hM+FK4ZQpKSV3Q1rIkY82Q7TjhvMbtENIcieUY2RZKUobrUlsmT5yjttDjs0AujkYZ8DSac&#10;F1HdI8ribmQUSfoX9A2LQUwiSRqvNCIxdh1svozismaAME/Dkrd0TaTU0PJ85GHMp8R04WHSAGvs&#10;nBOO0Bn+8rCKs5aQPvFQ8iromHQUdOeVsLy8jiz6amTNGTAeLizh80DuX97ImgnEholseV/Mu9AI&#10;cOcjdBpTDSHiBq7VqKhv3gh6pWHJdh7IPUvPlig/SzewM/qbG+JNGWmRtzi8OOo1RGVe+kQPW4TW&#10;8Kk5HzpH4erVUAHSluEWHhx1m5cHYa7de++9m3dOWMLnAWkph6Rr37PHG0Kn1I9zGn5rxHhGPau5&#10;3gR0dkFPeuWabIfA9f1rESJkjRcmz53wTJxFPJE3eqg/9Zivt8RFTnSg6l3YUH0mQTrJg67q0j59&#10;dZa8vXkGnDN/ircVkcu1wvP393yUkfsbAvFdJ81Jw222yoWtsa3k48XPS455ZuK5DpFRltGTTfI0&#10;8RT27WEo5DmEJCVMXp5dL85eFsxJc+w8fcT1QutlYiiSZ2RTJEndsiNtmXwd081zQR8v1HQx+TvL&#10;xNAROdWX5MVnI2PDkyQGQXQCjEEjwD0aIpRwRsfAkCfGnQdPB+uthltS5yY+iDsvyEdH7Y1OA8G4&#10;NWpctVzf8qKPjpNXxtura+jDI6GT8FDMC3nQlUu22Sf00yF5+BAl5+irYaWPMhKPnghLv/N37Tzg&#10;/kkaptRh8shwW87zLOg08+l4OgNDScrXtf005gX5SF+a6kse5nYhb7wRykXjZUjE59nOIwRsAYHT&#10;CM8T/XtUhwiSoR8dp3PqDsFAOhKmbg0b+cw5dathVreGdOZdt/JUVklT+XlxsOZJngX3QJSv4VJ1&#10;q9N3DbJiAivbnEfduo4e0pA30Tnz4PZfCpQNe0LWQzBsfc7ua1Xx1K1nWt2G1M0L8iN0jb6OtQ08&#10;HWxMp6h8nLf1wYUO1D0pcy9l6jXtnetT1kOQsiYhSdqDhMnfVhl4geFVyzleDl5gw+HAG6ZNDiFX&#10;pyYci+NFzDXJb1N65nzs1b70DIf64lRY/1xsR1jmg4rvWLh7UOf0Yn/KSxhiQjd17ngIopO05EPo&#10;xhvpXM4T0Jb4gMbzQRd58xpq7/Ks5vnwwiBMvZu75Hl2jxsdG5okjRocg/AZqsmKvijSOTkXYTwa&#10;WkZpbNfbINezIQ9G6OGJ0c/TuDSkDNbbunkq3qJ08uZ7eNAYNtHAavg1KBozDbS3GI0J3eYFackv&#10;jUbmIBl2QTKUC5KpbLi9xdWRmiCqcdBximcYjMfEg5sGZ556joP01aXyy2KS7kEZ04c3Th1rWHz2&#10;qwFeS2hADTnqIJSDDoBHhLeGnuyTztzlGi4kWafi6x7eCuWmbN3HPKAsUg/2eULYUD5jN9xLX94O&#10;eadu6YWgI+5eHEzI18G6J3HmWbdJyzYdkeFk5TEO6tYz6m1a3SIh7sEzOy/keVdmdJO2NsQXVspQ&#10;26HNYP+eE3rTX3wdlnk1PMDIpZcaJDhlK948EEIuXfnTUXuHCOvg++sMKTMkWF0iSYZdtCns1fy+&#10;vEzQH4bqKA95sQ9thUn0acti88S+Z4Pt80bzFCJN5pi5H6KMDAFrgwxfeblgfzxN/WeIjpP0FEfe&#10;RFy6uTdtFY+zelQW/Xojjj0TPrRIe5G+QpqEzalfxM1LDULqpSJzWIdAevKMfp47XiR9gzpxXpm4&#10;jxBwnkp9Bq+wrX7DF4riSYNO6tRSJGzCOffifqUhzkbGhiZJDJQxx+jM5NeIeSvhHfJmpWNgeHko&#10;7Hs7MYbrjcqDzdjyQNuSeRoWskMvnZAt9yrjt48AyctDgSQRD6OHWmPrTcJDK3zoAzkJeVBTHhp3&#10;JI5OHi5ELV/EKF+NmH1xeY00yN5cvG1riFO2SW8toYGjk0ZUw6Bs0pDSRQfGw8TjpcGbV5lNgnLy&#10;dRjCxu509t7s6RM7ImzMcALvls4AUYruzs9TT2mlnOih0+EBMXyGgHvj1NmygdQtHdyLYQV2aXgk&#10;dSuNbOcBukmLDrb04NmQ3ziI75yPHVK3eamZF1IHhE7Z6qh1iIYueLoypJR7oLtyRqB453i4+nXr&#10;vLjzgHpiR/JVV9o3todgKEtCb3mKQ1zjOVBm6hXxjYfLefHpZzsErmE7WYdL26Fu2Jl0Uz5EOSBz&#10;pjR4TpQVHREs5U6UIbKi/LRBXjLca9KJjpvSUxxppZzMV0uba+tlge2nfMSVD93VrzjaXWRSGvRL&#10;+SBEXn54ZbNml/ChcF3qULtLNyRWXZpK4IXVOfkjtMKVmXyVr7IWhhjJP/esjpE36bFT+uYeyUbG&#10;hidJDIDRM77sE/vCGEoM2tY519mmo3CcuDkXA5wXNALJs6+TMA+EMOIBij65nzwIzs8DuU9iX/r2&#10;k1/0QcyEEWHO0QsSP9dIwzXz0nES5Cs/W7qMivzplPtaD33km/JQzymvhNEhOttXx64RN/HpOg9I&#10;V1opC3lJP3ZFr+hnm/peRN3mnuW7qZcA4bkfOtnOs26l1S8z0s/PvvMhIYmTOlZGKa+1rFv5SSu2&#10;JB/pO05e/XuI/uP2iesg9zQE9HCNa9OOkoTlfO6fjOrXL7uE5Zqczz4kbBySVnRQHrZ0k0ZEvH45&#10;Rnd65VlxXdJKugkTr1/uQ5G0+mn0t9E9z6vjbKNDjsW3n3uNbu7J1jPlXp3byNjww22MIYY3aoD2&#10;GVAe0ojwvgH2RVjCpTEPRK8YtS2JwdMpeffjphFm9PN02/fLIOmngYiO0Uc4naKvMEK3PJTR1zXz&#10;0nESpC/vUX2ic/RIGP3WEinLdI72R8srcZwXFpsUJ3rOq9ySr7ykaz/6pPGUp33lmPNEOFnruk39&#10;SDdpR59xkK84ietaWzrPA/10k3bSd5zyib7RPXFTVsJG69b+vMpNOtKUV/SNjvLLfnRJnOhkP/eW&#10;+P3wIRDf9clLOjyo6tA5x0mb5Didv2sMBdlPWmzAfl/P3FPSsh2H5JN07Gszc33KwFbe9CTiCuc1&#10;sk3+rhMvL4rRJ9c673iSPpMgbdf387BVjrylwoXZ9nWJbrZpq51znGukEYmus+i4paEmbv+LERDG&#10;zngYYAyK8eTBy3EMi+ERx84lLMe284J0o4N8omMkBm/bN37XedCjj7B5ILpIsy950KJvGpF+udgX&#10;J8d0yrW2zq8lokO/zJRR9GEDdLJN2Foi9y+fvm6QxqzfaGVf2doXRuZVt3SRrvTkQZ++Xv26sxWe&#10;Y/v982tVt9KNRI/U2ySIt5Z1m/Ryn9GP/ad+Uj7ipYzzfBLxbF3jvONcOw9Ep9w/cZx8cx6iZ87Z&#10;ip9jyPXZDoV0XIt4pJxSdjmXeP0w+kc/x339XW9fmONcZ5v0xiHXJF365Hpputa2n76t4+yLQ6SR&#10;+IlDcj46Jd4Q5D7kiZgl3b4+sR8EzTlhjj3PjsVL/NxjP9xxrnVsu5Gx4UkSAyAMKcZiGwOyFWYL&#10;Cc91EWGBY8Y1T/R1i15BDFlYHpq+Pv1r54F+3tGnr0M/n5RrwvMQOo4E89RxU6ADvZK/POWd/Puy&#10;1kg+9Bi9/4RFTwK5hvR1ngeSz6Q8chxxnPjrVbfSicgj+W4q/dF72FTcWRD7D6Sfckle2e+Hu8Zx&#10;rk14zmV/Hkha/XpKWERYYD/PL4E8N5Cw/vkhcH90yf1Lo59fygTE6esGzieNXE9G9SYwev0oxHMd&#10;9MtoNExeSb+/T0CY6xCTpNHfZp8MhWtH80+62Sf2Idt+vraQ/VyTOJF++MZF1/3/n+zfUHmPXsAA&#10;AAAASUVORK5CYIJQSwECLQAUAAYACAAAACEA5IuyvA0BAAATAgAAEwAAAAAAAAAAAAAAAAAAAAAA&#10;W0NvbnRlbnRfVHlwZXNdLnhtbFBLAQItABQABgAIAAAAIQA4/SH/1gAAAJQBAAALAAAAAAAAAAAA&#10;AAAAAD4BAABfcmVscy8ucmVsc1BLAQItABQABgAIAAAAIQBGLNStxQMAAJcIAAAOAAAAAAAAAAAA&#10;AAAAAD0CAABkcnMvZTJvRG9jLnhtbFBLAQItABQABgAIAAAAIQC6waW7vAAAACEBAAAZAAAAAAAA&#10;AAAAAAAAAC4GAABkcnMvX3JlbHMvZTJvRG9jLnhtbC5yZWxzUEsBAi0AFAAGAAgAAAAhAD/8t+Df&#10;AAAABwEAAA8AAAAAAAAAAAAAAAAAIQcAAGRycy9kb3ducmV2LnhtbFBLAQItAAoAAAAAAAAAIQB/&#10;A+aUt38AALd/AAAUAAAAAAAAAAAAAAAAAC0IAABkcnMvbWVkaWEvaW1hZ2UxLlBOR1BLBQYAAAAA&#10;BgAGAHwBAAAWiAAAAAA=&#10;">
            <v:shape id="Picture 8" o:spid="_x0000_s1030" type="#_x0000_t75" style="position:absolute;width:44049;height:158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7fUugAAANoAAAAPAAAAZHJzL2Rvd25yZXYueG1sRE+7CsIw&#10;FN0F/yFcwc2mOohUo4iiCE4+BsdLc22LzU1JYlv/3gyC4+G8V5ve1KIl5yvLCqZJCoI4t7riQsH9&#10;dpgsQPiArLG2TAo+5GGzHg5WmGnb8YXaayhEDGGfoYIyhCaT0uclGfSJbYgj97TOYIjQFVI77GK4&#10;qeUsTefSYMWxocSGdiXlr+vbKHhg185eu6dzVtbHW6rdfn46KzUe9dsliEB9+It/7pNWELfGK/EG&#10;yPUXAAD//wMAUEsBAi0AFAAGAAgAAAAhANvh9svuAAAAhQEAABMAAAAAAAAAAAAAAAAAAAAAAFtD&#10;b250ZW50X1R5cGVzXS54bWxQSwECLQAUAAYACAAAACEAWvQsW78AAAAVAQAACwAAAAAAAAAAAAAA&#10;AAAfAQAAX3JlbHMvLnJlbHNQSwECLQAUAAYACAAAACEAIG+31LoAAADaAAAADwAAAAAAAAAAAAAA&#10;AAAHAgAAZHJzL2Rvd25yZXYueG1sUEsFBgAAAAADAAMAtwAAAO4CAAAAAA==&#10;">
              <v:imagedata r:id="rId13" o:title=""/>
              <v:path arrowok="t"/>
            </v:shape>
            <v:shape id="Text Box 4" o:spid="_x0000_s1031" type="#_x0000_t202" style="position:absolute;left:5524;top:16262;width:28861;height:36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kbUxQAAANoAAAAPAAAAZHJzL2Rvd25yZXYueG1sRI9Ba8JA&#10;FITvBf/D8gRvdVOx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CaLkbUxQAAANoAAAAP&#10;AAAAAAAAAAAAAAAAAAcCAABkcnMvZG93bnJldi54bWxQSwUGAAAAAAMAAwC3AAAA+QIAAAAA&#10;" filled="f" stroked="f" strokeweight=".5pt">
              <v:textbox>
                <w:txbxContent>
                  <w:p w:rsidR="00134C28" w:rsidRPr="000B6105" w:rsidRDefault="00134C28">
                    <w:pPr>
                      <w:rPr>
                        <w:rFonts w:asciiTheme="majorHAnsi" w:hAnsiTheme="majorHAnsi" w:cstheme="majorHAnsi"/>
                        <w:i/>
                      </w:rPr>
                    </w:pPr>
                    <w:r w:rsidRPr="000B6105">
                      <w:rPr>
                        <w:rFonts w:asciiTheme="majorHAnsi" w:eastAsia="Times New Roman" w:hAnsiTheme="majorHAnsi" w:cstheme="majorHAnsi"/>
                        <w:i/>
                        <w:sz w:val="28"/>
                        <w:szCs w:val="28"/>
                      </w:rPr>
                      <w:t xml:space="preserve">Đồ thị </w:t>
                    </w:r>
                    <w:r w:rsidR="000B6105">
                      <w:rPr>
                        <w:rFonts w:asciiTheme="majorHAnsi" w:eastAsia="Times New Roman" w:hAnsiTheme="majorHAnsi" w:cstheme="majorHAnsi"/>
                        <w:i/>
                        <w:sz w:val="28"/>
                        <w:szCs w:val="28"/>
                      </w:rPr>
                      <w:t>vận tốc – thời gian của tàu hoả</w:t>
                    </w:r>
                  </w:p>
                </w:txbxContent>
              </v:textbox>
            </v:shape>
            <w10:wrap type="square" anchorx="page"/>
          </v:group>
        </w:pict>
      </w:r>
      <w:r w:rsidR="00711664" w:rsidRPr="00906993">
        <w:rPr>
          <w:rFonts w:eastAsia="Times New Roman" w:cs="Times New Roman"/>
          <w:b/>
          <w:color w:val="FF33CC"/>
          <w:sz w:val="28"/>
          <w:szCs w:val="28"/>
        </w:rPr>
        <w:t xml:space="preserve">(Sách BT </w:t>
      </w:r>
      <w:r w:rsidR="00711664" w:rsidRPr="00E60706">
        <w:rPr>
          <w:rFonts w:eastAsia="Times New Roman" w:cs="Times New Roman"/>
          <w:b/>
          <w:color w:val="FF00FF"/>
          <w:sz w:val="28"/>
          <w:szCs w:val="28"/>
        </w:rPr>
        <w:t>CTST)</w:t>
      </w:r>
      <w:r w:rsidR="00906993" w:rsidRPr="00E60706">
        <w:rPr>
          <w:rFonts w:eastAsia="Times New Roman" w:cs="Times New Roman"/>
          <w:b/>
          <w:color w:val="FF00FF"/>
          <w:sz w:val="28"/>
          <w:szCs w:val="28"/>
        </w:rPr>
        <w:t>.</w:t>
      </w:r>
      <w:r w:rsidR="00711664" w:rsidRPr="00906993">
        <w:rPr>
          <w:rFonts w:cs="Times New Roman"/>
          <w:color w:val="000000" w:themeColor="text1"/>
          <w:sz w:val="28"/>
          <w:szCs w:val="28"/>
        </w:rPr>
        <w:t>Quan sát đồ thị (v – t) mô tả chuyển động thẳng của tàu hỏa trong Hình 7.3 và trả lời các câu hỏi sau:</w:t>
      </w:r>
    </w:p>
    <w:p w:rsidR="00906993" w:rsidRPr="00906993" w:rsidRDefault="00906993" w:rsidP="00906993">
      <w:pPr>
        <w:spacing w:before="120" w:after="0"/>
        <w:jc w:val="both"/>
        <w:rPr>
          <w:rFonts w:cs="Times New Roman"/>
          <w:color w:val="000000" w:themeColor="text1"/>
          <w:sz w:val="28"/>
          <w:szCs w:val="28"/>
        </w:rPr>
      </w:pPr>
    </w:p>
    <w:p w:rsidR="00906993" w:rsidRPr="00906993" w:rsidRDefault="00906993" w:rsidP="00906993">
      <w:pPr>
        <w:spacing w:before="120" w:after="0"/>
        <w:jc w:val="both"/>
        <w:rPr>
          <w:rFonts w:cs="Times New Roman"/>
          <w:color w:val="000000" w:themeColor="text1"/>
          <w:sz w:val="28"/>
          <w:szCs w:val="28"/>
        </w:rPr>
      </w:pPr>
    </w:p>
    <w:p w:rsidR="00906993" w:rsidRPr="00906993" w:rsidRDefault="00906993" w:rsidP="00906993">
      <w:pPr>
        <w:spacing w:before="120" w:after="0"/>
        <w:jc w:val="both"/>
        <w:rPr>
          <w:rFonts w:cs="Times New Roman"/>
          <w:color w:val="000000" w:themeColor="text1"/>
          <w:sz w:val="28"/>
          <w:szCs w:val="28"/>
        </w:rPr>
      </w:pPr>
    </w:p>
    <w:p w:rsidR="00906993" w:rsidRPr="00906993" w:rsidRDefault="00906993" w:rsidP="00906993">
      <w:pPr>
        <w:spacing w:before="120" w:after="0"/>
        <w:jc w:val="both"/>
        <w:rPr>
          <w:rFonts w:cs="Times New Roman"/>
          <w:color w:val="000000" w:themeColor="text1"/>
          <w:sz w:val="28"/>
          <w:szCs w:val="28"/>
        </w:rPr>
      </w:pPr>
    </w:p>
    <w:p w:rsidR="00711664" w:rsidRPr="00906993" w:rsidRDefault="00711664" w:rsidP="00906993">
      <w:pPr>
        <w:tabs>
          <w:tab w:val="left" w:pos="283"/>
          <w:tab w:val="left" w:pos="2835"/>
          <w:tab w:val="left" w:pos="5386"/>
          <w:tab w:val="left" w:pos="7937"/>
        </w:tabs>
        <w:spacing w:after="0"/>
        <w:ind w:firstLine="283"/>
        <w:jc w:val="both"/>
        <w:rPr>
          <w:rFonts w:cs="Times New Roman"/>
          <w:color w:val="000000" w:themeColor="text1"/>
          <w:sz w:val="28"/>
          <w:szCs w:val="28"/>
        </w:rPr>
      </w:pPr>
    </w:p>
    <w:p w:rsidR="00906993" w:rsidRPr="00906993" w:rsidRDefault="00906993" w:rsidP="00906993">
      <w:pPr>
        <w:tabs>
          <w:tab w:val="left" w:pos="283"/>
          <w:tab w:val="left" w:pos="2835"/>
          <w:tab w:val="left" w:pos="5386"/>
          <w:tab w:val="left" w:pos="7937"/>
        </w:tabs>
        <w:spacing w:after="0"/>
        <w:jc w:val="both"/>
        <w:rPr>
          <w:rFonts w:cs="Times New Roman"/>
          <w:color w:val="000000" w:themeColor="text1"/>
          <w:sz w:val="28"/>
          <w:szCs w:val="28"/>
        </w:rPr>
      </w:pPr>
    </w:p>
    <w:p w:rsidR="00711664" w:rsidRPr="00906993" w:rsidRDefault="00711664" w:rsidP="00565EE1">
      <w:pPr>
        <w:tabs>
          <w:tab w:val="left" w:pos="283"/>
          <w:tab w:val="left" w:pos="2835"/>
          <w:tab w:val="left" w:pos="5386"/>
          <w:tab w:val="left" w:pos="7937"/>
        </w:tabs>
        <w:spacing w:after="0"/>
        <w:jc w:val="both"/>
        <w:rPr>
          <w:rFonts w:cs="Times New Roman"/>
          <w:color w:val="000000" w:themeColor="text1"/>
          <w:sz w:val="28"/>
          <w:szCs w:val="28"/>
        </w:rPr>
      </w:pPr>
      <w:r w:rsidRPr="00906993">
        <w:rPr>
          <w:rFonts w:cs="Times New Roman"/>
          <w:color w:val="000000" w:themeColor="text1"/>
          <w:sz w:val="28"/>
          <w:szCs w:val="28"/>
        </w:rPr>
        <w:t>a. Tại thời điểm nào, vận tốc tàu hỏa có giá trị lớn nhất?</w:t>
      </w:r>
    </w:p>
    <w:p w:rsidR="00711664" w:rsidRPr="00906993" w:rsidRDefault="00711664" w:rsidP="00565EE1">
      <w:pPr>
        <w:tabs>
          <w:tab w:val="left" w:pos="283"/>
          <w:tab w:val="left" w:pos="2835"/>
          <w:tab w:val="left" w:pos="5386"/>
          <w:tab w:val="left" w:pos="7937"/>
        </w:tabs>
        <w:spacing w:after="0"/>
        <w:jc w:val="both"/>
        <w:rPr>
          <w:rFonts w:cs="Times New Roman"/>
          <w:color w:val="000000" w:themeColor="text1"/>
          <w:sz w:val="28"/>
          <w:szCs w:val="28"/>
        </w:rPr>
      </w:pPr>
      <w:r w:rsidRPr="00906993">
        <w:rPr>
          <w:rFonts w:cs="Times New Roman"/>
          <w:color w:val="000000" w:themeColor="text1"/>
          <w:sz w:val="28"/>
          <w:szCs w:val="28"/>
        </w:rPr>
        <w:t>b. Vận tốc tàu hỏa không đổi trong khoảng thời gian nào?</w:t>
      </w:r>
    </w:p>
    <w:p w:rsidR="00711664" w:rsidRDefault="00711664" w:rsidP="00565EE1">
      <w:pPr>
        <w:tabs>
          <w:tab w:val="left" w:pos="283"/>
          <w:tab w:val="left" w:pos="2835"/>
          <w:tab w:val="left" w:pos="5386"/>
          <w:tab w:val="left" w:pos="7937"/>
        </w:tabs>
        <w:spacing w:after="0"/>
        <w:jc w:val="both"/>
        <w:rPr>
          <w:rFonts w:cs="Times New Roman"/>
          <w:color w:val="000000" w:themeColor="text1"/>
          <w:sz w:val="28"/>
          <w:szCs w:val="28"/>
        </w:rPr>
      </w:pPr>
      <w:r w:rsidRPr="00906993">
        <w:rPr>
          <w:rFonts w:cs="Times New Roman"/>
          <w:color w:val="000000" w:themeColor="text1"/>
          <w:sz w:val="28"/>
          <w:szCs w:val="28"/>
        </w:rPr>
        <w:t>c. Tàu chuyển động thẳng nhanh dần đều trong khoảng thời gian nào?</w:t>
      </w:r>
    </w:p>
    <w:p w:rsidR="00565EE1" w:rsidRPr="00906993" w:rsidRDefault="00565EE1" w:rsidP="00565EE1">
      <w:pPr>
        <w:pStyle w:val="ListParagraph"/>
        <w:numPr>
          <w:ilvl w:val="0"/>
          <w:numId w:val="12"/>
        </w:numPr>
        <w:spacing w:before="120" w:after="0"/>
        <w:jc w:val="both"/>
        <w:rPr>
          <w:rFonts w:cs="Times New Roman"/>
          <w:color w:val="050505"/>
          <w:sz w:val="28"/>
          <w:szCs w:val="28"/>
        </w:rPr>
      </w:pPr>
      <w:r w:rsidRPr="00906993">
        <w:rPr>
          <w:rFonts w:cs="Times New Roman"/>
          <w:b/>
          <w:color w:val="FF33CC"/>
          <w:sz w:val="28"/>
          <w:szCs w:val="28"/>
        </w:rPr>
        <w:t>(Sách BT KNTT)</w:t>
      </w:r>
      <w:r w:rsidRPr="00906993">
        <w:rPr>
          <w:rFonts w:cs="Times New Roman"/>
          <w:color w:val="050505"/>
          <w:sz w:val="28"/>
          <w:szCs w:val="28"/>
        </w:rPr>
        <w:t>Một người đi xe máy trên một đoạn đường thẳng muốn đạt được vận tốc 36 km/h sau khi đi được 100 m bằng một trong hai cách sau:</w:t>
      </w:r>
    </w:p>
    <w:p w:rsidR="00565EE1" w:rsidRPr="00906993" w:rsidRDefault="00565EE1" w:rsidP="00565EE1">
      <w:pPr>
        <w:tabs>
          <w:tab w:val="left" w:pos="283"/>
          <w:tab w:val="left" w:pos="2835"/>
          <w:tab w:val="left" w:pos="5386"/>
          <w:tab w:val="left" w:pos="7937"/>
        </w:tabs>
        <w:jc w:val="both"/>
        <w:rPr>
          <w:rFonts w:cs="Times New Roman"/>
          <w:color w:val="050505"/>
          <w:sz w:val="28"/>
          <w:szCs w:val="28"/>
        </w:rPr>
      </w:pPr>
      <w:r w:rsidRPr="00906993">
        <w:rPr>
          <w:rFonts w:cs="Times New Roman"/>
          <w:color w:val="050505"/>
          <w:sz w:val="28"/>
          <w:szCs w:val="28"/>
        </w:rPr>
        <w:t>Cách 1: Chạy thẳng nhanh dần đều trong suốt quãng đường.</w:t>
      </w:r>
    </w:p>
    <w:p w:rsidR="00565EE1" w:rsidRPr="00906993" w:rsidRDefault="00565EE1" w:rsidP="00565EE1">
      <w:pPr>
        <w:tabs>
          <w:tab w:val="left" w:pos="283"/>
          <w:tab w:val="left" w:pos="2835"/>
          <w:tab w:val="left" w:pos="5386"/>
          <w:tab w:val="left" w:pos="7937"/>
        </w:tabs>
        <w:jc w:val="both"/>
        <w:rPr>
          <w:rFonts w:cs="Times New Roman"/>
          <w:color w:val="050505"/>
          <w:sz w:val="28"/>
          <w:szCs w:val="28"/>
        </w:rPr>
      </w:pPr>
      <w:r w:rsidRPr="00906993">
        <w:rPr>
          <w:rFonts w:cs="Times New Roman"/>
          <w:color w:val="050505"/>
          <w:sz w:val="28"/>
          <w:szCs w:val="28"/>
        </w:rPr>
        <w:t>Cách 2: Chỉ cho xe chạy nhanh dần đều trên</w:t>
      </w:r>
      <w:r w:rsidRPr="00906993">
        <w:rPr>
          <w:rFonts w:cs="Times New Roman"/>
          <w:color w:val="050505"/>
          <w:position w:val="-24"/>
          <w:sz w:val="28"/>
          <w:szCs w:val="28"/>
        </w:rPr>
        <w:object w:dxaOrig="220" w:dyaOrig="620">
          <v:shape id="_x0000_i1025" type="#_x0000_t75" style="width:11.25pt;height:30.75pt" o:ole="">
            <v:imagedata r:id="rId14" o:title=""/>
          </v:shape>
          <o:OLEObject Type="Embed" ProgID="Equation.DSMT4" ShapeID="_x0000_i1025" DrawAspect="Content" ObjectID="_1824896287" r:id="rId15"/>
        </w:object>
      </w:r>
      <w:r w:rsidRPr="00906993">
        <w:rPr>
          <w:rFonts w:cs="Times New Roman"/>
          <w:color w:val="050505"/>
          <w:sz w:val="28"/>
          <w:szCs w:val="28"/>
        </w:rPr>
        <w:t xml:space="preserve"> quãng đường, sau đó cho xe chuyển động thẳng đều trên quãng đường còn lại.</w:t>
      </w:r>
    </w:p>
    <w:p w:rsidR="00565EE1" w:rsidRPr="00906993" w:rsidRDefault="00565EE1" w:rsidP="00565EE1">
      <w:pPr>
        <w:tabs>
          <w:tab w:val="left" w:pos="283"/>
          <w:tab w:val="left" w:pos="2835"/>
          <w:tab w:val="left" w:pos="5386"/>
          <w:tab w:val="left" w:pos="7937"/>
        </w:tabs>
        <w:jc w:val="both"/>
        <w:rPr>
          <w:rFonts w:cs="Times New Roman"/>
          <w:color w:val="050505"/>
          <w:sz w:val="28"/>
          <w:szCs w:val="28"/>
        </w:rPr>
      </w:pPr>
      <w:r w:rsidRPr="00906993">
        <w:rPr>
          <w:rFonts w:cs="Times New Roman"/>
          <w:color w:val="050505"/>
          <w:sz w:val="28"/>
          <w:szCs w:val="28"/>
        </w:rPr>
        <w:t>a. Hỏi cách nào mất ít thời gian hơn.</w:t>
      </w:r>
    </w:p>
    <w:p w:rsidR="000B6105" w:rsidRPr="00565EE1" w:rsidRDefault="00565EE1" w:rsidP="00565EE1">
      <w:pPr>
        <w:tabs>
          <w:tab w:val="left" w:pos="283"/>
          <w:tab w:val="left" w:pos="2835"/>
          <w:tab w:val="left" w:pos="5386"/>
          <w:tab w:val="left" w:pos="7937"/>
        </w:tabs>
        <w:jc w:val="both"/>
        <w:rPr>
          <w:rFonts w:cs="Times New Roman"/>
          <w:color w:val="050505"/>
          <w:sz w:val="28"/>
          <w:szCs w:val="28"/>
        </w:rPr>
      </w:pPr>
      <w:r w:rsidRPr="00906993">
        <w:rPr>
          <w:rFonts w:cs="Times New Roman"/>
          <w:color w:val="050505"/>
          <w:sz w:val="28"/>
          <w:szCs w:val="28"/>
        </w:rPr>
        <w:t>b. Hãy tìm một cách khác để giải bài toán này.</w:t>
      </w:r>
    </w:p>
    <w:p w:rsidR="00711664" w:rsidRPr="00D874C9" w:rsidRDefault="000B6105" w:rsidP="00E60706">
      <w:pPr>
        <w:pStyle w:val="ListParagraph"/>
        <w:numPr>
          <w:ilvl w:val="0"/>
          <w:numId w:val="12"/>
        </w:numPr>
        <w:spacing w:before="120" w:after="0"/>
        <w:jc w:val="both"/>
        <w:rPr>
          <w:rFonts w:cs="Times New Roman"/>
          <w:color w:val="000000" w:themeColor="text1"/>
          <w:sz w:val="28"/>
          <w:szCs w:val="28"/>
        </w:rPr>
      </w:pPr>
      <w:r w:rsidRPr="00906993">
        <w:rPr>
          <w:rFonts w:eastAsia="Times New Roman" w:cs="Times New Roman"/>
          <w:noProof/>
          <w:color w:val="1C1E21"/>
          <w:sz w:val="28"/>
          <w:szCs w:val="28"/>
        </w:rPr>
        <w:drawing>
          <wp:anchor distT="0" distB="0" distL="114300" distR="114300" simplePos="0" relativeHeight="251663360" behindDoc="0" locked="0" layoutInCell="1" allowOverlap="1">
            <wp:simplePos x="0" y="0"/>
            <wp:positionH relativeFrom="page">
              <wp:posOffset>4886325</wp:posOffset>
            </wp:positionH>
            <wp:positionV relativeFrom="paragraph">
              <wp:posOffset>38735</wp:posOffset>
            </wp:positionV>
            <wp:extent cx="2230755" cy="1247775"/>
            <wp:effectExtent l="0" t="0" r="0"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ình 7.4 CTST.PNG"/>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2230755" cy="1247775"/>
                    </a:xfrm>
                    <a:prstGeom prst="rect">
                      <a:avLst/>
                    </a:prstGeom>
                  </pic:spPr>
                </pic:pic>
              </a:graphicData>
            </a:graphic>
          </wp:anchor>
        </w:drawing>
      </w:r>
      <w:r w:rsidR="00711664" w:rsidRPr="00906993">
        <w:rPr>
          <w:rFonts w:eastAsia="Times New Roman" w:cs="Times New Roman"/>
          <w:b/>
          <w:color w:val="FF33CC"/>
          <w:sz w:val="28"/>
          <w:szCs w:val="28"/>
        </w:rPr>
        <w:t>(</w:t>
      </w:r>
      <w:r w:rsidR="00711664" w:rsidRPr="00857863">
        <w:rPr>
          <w:rFonts w:eastAsia="Times New Roman" w:cs="Times New Roman"/>
          <w:b/>
          <w:color w:val="FF33CC"/>
          <w:sz w:val="28"/>
          <w:szCs w:val="28"/>
        </w:rPr>
        <w:t>Sách BT CTST)</w:t>
      </w:r>
      <w:r w:rsidR="00906993" w:rsidRPr="00857863">
        <w:rPr>
          <w:rFonts w:eastAsia="Times New Roman" w:cs="Times New Roman"/>
          <w:b/>
          <w:color w:val="FF33CC"/>
          <w:sz w:val="28"/>
          <w:szCs w:val="28"/>
        </w:rPr>
        <w:t>.</w:t>
      </w:r>
      <w:r w:rsidR="00711664" w:rsidRPr="00906993">
        <w:rPr>
          <w:rFonts w:cs="Times New Roman"/>
          <w:color w:val="000000" w:themeColor="text1"/>
          <w:sz w:val="28"/>
          <w:szCs w:val="28"/>
        </w:rPr>
        <w:t>Giải thích tại sao trong trò chơi bóng chày, cầu thủ ném bóng thường sử dụng tư thế</w:t>
      </w:r>
      <w:r w:rsidR="00857863">
        <w:rPr>
          <w:rFonts w:cs="Times New Roman"/>
          <w:color w:val="000000" w:themeColor="text1"/>
          <w:sz w:val="28"/>
          <w:szCs w:val="28"/>
        </w:rPr>
        <w:t xml:space="preserve"> giao bóng như hình</w:t>
      </w:r>
      <w:r w:rsidR="00711664" w:rsidRPr="00906993">
        <w:rPr>
          <w:rFonts w:cs="Times New Roman"/>
          <w:color w:val="000000" w:themeColor="text1"/>
          <w:sz w:val="28"/>
          <w:szCs w:val="28"/>
        </w:rPr>
        <w:t>. Vị trí mà cầu thủ bắt đầu tác dụng lực đến khi quả bóng rời khỏi tay cách nhau một khoảng 3,5 m. Có thể xem gần đúng chuyển động của bóng trong tay cầu thủ trong quá trình giao bóng là chuyển động nhanh dần.</w:t>
      </w:r>
    </w:p>
    <w:p w:rsidR="00711664" w:rsidRPr="00906993" w:rsidRDefault="00711664" w:rsidP="00906993">
      <w:pPr>
        <w:pStyle w:val="Heading3"/>
        <w:numPr>
          <w:ilvl w:val="0"/>
          <w:numId w:val="12"/>
        </w:numPr>
        <w:shd w:val="clear" w:color="auto" w:fill="FFFFFF"/>
        <w:spacing w:before="120" w:beforeAutospacing="0" w:after="0" w:afterAutospacing="0" w:line="276" w:lineRule="auto"/>
        <w:jc w:val="both"/>
        <w:rPr>
          <w:b w:val="0"/>
          <w:color w:val="000000" w:themeColor="text1"/>
          <w:sz w:val="28"/>
          <w:szCs w:val="28"/>
        </w:rPr>
      </w:pPr>
      <w:r w:rsidRPr="00906993">
        <w:rPr>
          <w:color w:val="FF33CC"/>
          <w:sz w:val="28"/>
          <w:szCs w:val="28"/>
        </w:rPr>
        <w:t xml:space="preserve">(Sách BT </w:t>
      </w:r>
      <w:r w:rsidRPr="00E60706">
        <w:rPr>
          <w:color w:val="FF00FF"/>
          <w:sz w:val="28"/>
          <w:szCs w:val="28"/>
        </w:rPr>
        <w:t>CTST)</w:t>
      </w:r>
      <w:r w:rsidR="00906993" w:rsidRPr="00E60706">
        <w:rPr>
          <w:color w:val="FF00FF"/>
          <w:sz w:val="28"/>
          <w:szCs w:val="28"/>
        </w:rPr>
        <w:t xml:space="preserve">. </w:t>
      </w:r>
      <w:r w:rsidRPr="00906993">
        <w:rPr>
          <w:b w:val="0"/>
          <w:color w:val="000000" w:themeColor="text1"/>
          <w:sz w:val="28"/>
          <w:szCs w:val="28"/>
        </w:rPr>
        <w:t xml:space="preserve">Một xe tải đang chuyển động đều với tốc độ cho phép trên đường cao tốc trong khoảng thời gian </w:t>
      </w:r>
      <w:r w:rsidRPr="00906993">
        <w:rPr>
          <w:b w:val="0"/>
          <w:sz w:val="28"/>
          <w:szCs w:val="28"/>
        </w:rPr>
        <w:t>∆</w:t>
      </w:r>
      <w:r w:rsidRPr="00906993">
        <w:rPr>
          <w:b w:val="0"/>
          <w:i/>
          <w:color w:val="000000" w:themeColor="text1"/>
          <w:sz w:val="28"/>
          <w:szCs w:val="28"/>
        </w:rPr>
        <w:t>t</w:t>
      </w:r>
      <w:r w:rsidRPr="00906993">
        <w:rPr>
          <w:b w:val="0"/>
          <w:color w:val="000000" w:themeColor="text1"/>
          <w:sz w:val="28"/>
          <w:szCs w:val="28"/>
        </w:rPr>
        <w:t xml:space="preserve">. Khi nhìn thấy biển báo “Đoạn đường hay xảy ra tai nạn”, tài xế quyết định giảm tốc độ. Sau khoảng thời gian </w:t>
      </w:r>
      <w:r w:rsidRPr="00906993">
        <w:rPr>
          <w:b w:val="0"/>
          <w:sz w:val="28"/>
          <w:szCs w:val="28"/>
        </w:rPr>
        <w:t>∆</w:t>
      </w:r>
      <w:r w:rsidRPr="00906993">
        <w:rPr>
          <w:b w:val="0"/>
          <w:i/>
          <w:color w:val="000000" w:themeColor="text1"/>
          <w:sz w:val="28"/>
          <w:szCs w:val="28"/>
        </w:rPr>
        <w:t>t</w:t>
      </w:r>
      <w:r w:rsidRPr="00906993">
        <w:rPr>
          <w:b w:val="0"/>
          <w:color w:val="000000" w:themeColor="text1"/>
          <w:sz w:val="28"/>
          <w:szCs w:val="28"/>
          <w:vertAlign w:val="subscript"/>
        </w:rPr>
        <w:t>1</w:t>
      </w:r>
      <w:r w:rsidRPr="00906993">
        <w:rPr>
          <w:b w:val="0"/>
          <w:color w:val="000000" w:themeColor="text1"/>
          <w:sz w:val="28"/>
          <w:szCs w:val="28"/>
        </w:rPr>
        <w:t xml:space="preserve">, tài xế quan sát thấy một tai nạn đột ngột xảy ra ở phía trước. Do đó tài xế hãm phanh gấp để dừng lại trong khoảng thời gian ngắn </w:t>
      </w:r>
      <w:r w:rsidRPr="00906993">
        <w:rPr>
          <w:b w:val="0"/>
          <w:sz w:val="28"/>
          <w:szCs w:val="28"/>
        </w:rPr>
        <w:t>∆</w:t>
      </w:r>
      <w:r w:rsidRPr="00906993">
        <w:rPr>
          <w:b w:val="0"/>
          <w:i/>
          <w:color w:val="000000" w:themeColor="text1"/>
          <w:sz w:val="28"/>
          <w:szCs w:val="28"/>
        </w:rPr>
        <w:t>t</w:t>
      </w:r>
      <w:r w:rsidRPr="00906993">
        <w:rPr>
          <w:b w:val="0"/>
          <w:color w:val="000000" w:themeColor="text1"/>
          <w:sz w:val="28"/>
          <w:szCs w:val="28"/>
          <w:vertAlign w:val="subscript"/>
        </w:rPr>
        <w:t>2</w:t>
      </w:r>
      <w:r w:rsidRPr="00906993">
        <w:rPr>
          <w:b w:val="0"/>
          <w:color w:val="000000" w:themeColor="text1"/>
          <w:sz w:val="28"/>
          <w:szCs w:val="28"/>
        </w:rPr>
        <w:t xml:space="preserve"> để tránh va chạm. Giả sử trong suốt quá trình chuyển động, xe tải luôn chạy trên đường thẳng.</w:t>
      </w:r>
    </w:p>
    <w:p w:rsidR="00711664" w:rsidRPr="00906993" w:rsidRDefault="00906993" w:rsidP="00906993">
      <w:pPr>
        <w:pStyle w:val="Heading3"/>
        <w:shd w:val="clear" w:color="auto" w:fill="FFFFFF"/>
        <w:tabs>
          <w:tab w:val="left" w:pos="283"/>
          <w:tab w:val="left" w:pos="2835"/>
          <w:tab w:val="left" w:pos="5386"/>
          <w:tab w:val="left" w:pos="7937"/>
        </w:tabs>
        <w:spacing w:before="0" w:beforeAutospacing="0" w:after="0" w:afterAutospacing="0" w:line="276" w:lineRule="auto"/>
        <w:jc w:val="both"/>
        <w:rPr>
          <w:b w:val="0"/>
          <w:color w:val="000000" w:themeColor="text1"/>
          <w:sz w:val="28"/>
          <w:szCs w:val="28"/>
        </w:rPr>
      </w:pPr>
      <w:r w:rsidRPr="00906993">
        <w:rPr>
          <w:b w:val="0"/>
          <w:color w:val="000000" w:themeColor="text1"/>
          <w:sz w:val="28"/>
          <w:szCs w:val="28"/>
        </w:rPr>
        <w:t>a.</w:t>
      </w:r>
      <w:r w:rsidR="00711664" w:rsidRPr="00906993">
        <w:rPr>
          <w:b w:val="0"/>
          <w:color w:val="000000" w:themeColor="text1"/>
          <w:sz w:val="28"/>
          <w:szCs w:val="28"/>
        </w:rPr>
        <w:t xml:space="preserve"> Vẽ đồ thị vận tốc – thời gian biểu diễn quá trình chuyển động của xe tải.</w:t>
      </w:r>
    </w:p>
    <w:p w:rsidR="00E60706" w:rsidRDefault="00906993" w:rsidP="00E60706">
      <w:pPr>
        <w:pStyle w:val="Heading3"/>
        <w:shd w:val="clear" w:color="auto" w:fill="FFFFFF"/>
        <w:tabs>
          <w:tab w:val="left" w:pos="283"/>
          <w:tab w:val="left" w:pos="2835"/>
          <w:tab w:val="left" w:pos="5386"/>
          <w:tab w:val="left" w:pos="7937"/>
        </w:tabs>
        <w:spacing w:before="0" w:beforeAutospacing="0" w:after="0" w:afterAutospacing="0" w:line="276" w:lineRule="auto"/>
        <w:jc w:val="both"/>
        <w:rPr>
          <w:b w:val="0"/>
          <w:color w:val="000000" w:themeColor="text1"/>
          <w:sz w:val="28"/>
          <w:szCs w:val="28"/>
        </w:rPr>
      </w:pPr>
      <w:r w:rsidRPr="00906993">
        <w:rPr>
          <w:b w:val="0"/>
          <w:color w:val="000000" w:themeColor="text1"/>
          <w:sz w:val="28"/>
          <w:szCs w:val="28"/>
        </w:rPr>
        <w:t>b.</w:t>
      </w:r>
      <w:r w:rsidR="00711664" w:rsidRPr="00906993">
        <w:rPr>
          <w:b w:val="0"/>
          <w:color w:val="000000" w:themeColor="text1"/>
          <w:sz w:val="28"/>
          <w:szCs w:val="28"/>
        </w:rPr>
        <w:t xml:space="preserve"> Độ dốc của đồ thị trong trường hợp nào lớn nhất?</w:t>
      </w:r>
    </w:p>
    <w:p w:rsidR="00E60706" w:rsidRPr="000B6105" w:rsidRDefault="00711664" w:rsidP="00E60706">
      <w:pPr>
        <w:pStyle w:val="Heading3"/>
        <w:numPr>
          <w:ilvl w:val="0"/>
          <w:numId w:val="12"/>
        </w:numPr>
        <w:spacing w:before="120" w:beforeAutospacing="0" w:after="0" w:afterAutospacing="0" w:line="276" w:lineRule="auto"/>
        <w:jc w:val="both"/>
        <w:rPr>
          <w:b w:val="0"/>
          <w:sz w:val="28"/>
          <w:szCs w:val="28"/>
        </w:rPr>
      </w:pPr>
      <w:r w:rsidRPr="00906993">
        <w:rPr>
          <w:color w:val="FF33CC"/>
          <w:sz w:val="28"/>
          <w:szCs w:val="28"/>
        </w:rPr>
        <w:t xml:space="preserve">(Sách BT </w:t>
      </w:r>
      <w:r w:rsidRPr="00D874C9">
        <w:rPr>
          <w:color w:val="FF66FF"/>
          <w:sz w:val="28"/>
          <w:szCs w:val="28"/>
        </w:rPr>
        <w:t>CTST)</w:t>
      </w:r>
      <w:r w:rsidR="00906993" w:rsidRPr="00D874C9">
        <w:rPr>
          <w:color w:val="FF66FF"/>
          <w:sz w:val="28"/>
          <w:szCs w:val="28"/>
        </w:rPr>
        <w:t>.</w:t>
      </w:r>
      <w:r w:rsidRPr="00906993">
        <w:rPr>
          <w:b w:val="0"/>
          <w:sz w:val="28"/>
          <w:szCs w:val="28"/>
        </w:rPr>
        <w:t>Một xe chuyển động chậm dần đều với tốc độ đầu 36 km/h. Trong giây thứ 6 xe đi được 7,25 m. Tính quãng đường xe đi được trong giây thứ 8.</w:t>
      </w:r>
    </w:p>
    <w:p w:rsidR="00565EE1" w:rsidRPr="00906993" w:rsidRDefault="00565EE1" w:rsidP="00565EE1">
      <w:pPr>
        <w:pStyle w:val="Heading3"/>
        <w:spacing w:before="120" w:beforeAutospacing="0" w:after="0" w:afterAutospacing="0" w:line="276" w:lineRule="auto"/>
        <w:jc w:val="center"/>
        <w:rPr>
          <w:b w:val="0"/>
          <w:sz w:val="28"/>
          <w:szCs w:val="28"/>
        </w:rPr>
      </w:pPr>
      <w:r w:rsidRPr="00565EE1">
        <w:rPr>
          <w:sz w:val="28"/>
          <w:szCs w:val="28"/>
        </w:rPr>
        <w:t>-</w:t>
      </w:r>
      <w:r>
        <w:rPr>
          <w:sz w:val="28"/>
          <w:szCs w:val="28"/>
        </w:rPr>
        <w:t>--</w:t>
      </w:r>
      <w:r w:rsidRPr="00565EE1">
        <w:rPr>
          <w:b w:val="0"/>
          <w:sz w:val="28"/>
          <w:szCs w:val="28"/>
        </w:rPr>
        <w:t>HẾT</w:t>
      </w:r>
      <w:r>
        <w:rPr>
          <w:sz w:val="28"/>
          <w:szCs w:val="28"/>
        </w:rPr>
        <w:t>---</w:t>
      </w:r>
    </w:p>
    <w:sectPr w:rsidR="00565EE1" w:rsidRPr="00906993" w:rsidSect="00C853C5">
      <w:type w:val="continuous"/>
      <w:pgSz w:w="11906" w:h="16838"/>
      <w:pgMar w:top="426" w:right="567" w:bottom="567" w:left="709"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B3C25" w:rsidRDefault="008B3C25" w:rsidP="00565EE1">
      <w:pPr>
        <w:spacing w:after="0" w:line="240" w:lineRule="auto"/>
      </w:pPr>
      <w:r>
        <w:separator/>
      </w:r>
    </w:p>
  </w:endnote>
  <w:endnote w:type="continuationSeparator" w:id="1">
    <w:p w:rsidR="008B3C25" w:rsidRDefault="008B3C25" w:rsidP="00565EE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105" w:rsidRPr="000B6105" w:rsidRDefault="000B6105" w:rsidP="000B6105">
    <w:pPr>
      <w:pStyle w:val="Footer"/>
      <w:pBdr>
        <w:top w:val="single" w:sz="4" w:space="1" w:color="auto"/>
      </w:pBdr>
      <w:rPr>
        <w:rFonts w:ascii="Arial" w:hAnsi="Arial" w:cs="Arial"/>
        <w:i/>
        <w:sz w:val="26"/>
        <w:szCs w:val="26"/>
      </w:rPr>
    </w:pPr>
    <w:r w:rsidRPr="000B6105">
      <w:rPr>
        <w:rFonts w:ascii="Arial" w:hAnsi="Arial" w:cs="Arial"/>
        <w:i/>
        <w:sz w:val="26"/>
        <w:szCs w:val="26"/>
      </w:rPr>
      <w:t xml:space="preserve">Biên soạn theo chương trình </w:t>
    </w:r>
    <w:r w:rsidR="006620B2" w:rsidRPr="00D874C9">
      <w:rPr>
        <w:rFonts w:ascii="Arial" w:hAnsi="Arial" w:cs="Arial"/>
        <w:b/>
        <w:i/>
        <w:sz w:val="26"/>
        <w:szCs w:val="26"/>
      </w:rPr>
      <w:t>GDPT</w:t>
    </w:r>
    <w:r w:rsidRPr="000B6105">
      <w:rPr>
        <w:rFonts w:ascii="Arial" w:hAnsi="Arial" w:cs="Arial"/>
        <w:i/>
        <w:sz w:val="26"/>
        <w:szCs w:val="26"/>
      </w:rPr>
      <w:t>mới</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B3C25" w:rsidRDefault="008B3C25" w:rsidP="00565EE1">
      <w:pPr>
        <w:spacing w:after="0" w:line="240" w:lineRule="auto"/>
      </w:pPr>
      <w:r>
        <w:separator/>
      </w:r>
    </w:p>
  </w:footnote>
  <w:footnote w:type="continuationSeparator" w:id="1">
    <w:p w:rsidR="008B3C25" w:rsidRDefault="008B3C25" w:rsidP="00565EE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9130F"/>
    <w:multiLevelType w:val="hybridMultilevel"/>
    <w:tmpl w:val="098ECC1E"/>
    <w:lvl w:ilvl="0" w:tplc="86FAA22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8339AC"/>
    <w:multiLevelType w:val="hybridMultilevel"/>
    <w:tmpl w:val="C3F41B2E"/>
    <w:lvl w:ilvl="0" w:tplc="E422728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28866EE"/>
    <w:multiLevelType w:val="hybridMultilevel"/>
    <w:tmpl w:val="76949252"/>
    <w:lvl w:ilvl="0" w:tplc="77DA8C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6C63B72"/>
    <w:multiLevelType w:val="hybridMultilevel"/>
    <w:tmpl w:val="E730BC90"/>
    <w:lvl w:ilvl="0" w:tplc="5D8E808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A3A797C"/>
    <w:multiLevelType w:val="hybridMultilevel"/>
    <w:tmpl w:val="0F76A8CC"/>
    <w:lvl w:ilvl="0" w:tplc="26306E8A">
      <w:start w:val="1"/>
      <w:numFmt w:val="upperLetter"/>
      <w:lvlText w:val="%1."/>
      <w:lvlJc w:val="left"/>
      <w:pPr>
        <w:ind w:left="643" w:hanging="360"/>
      </w:pPr>
      <w:rPr>
        <w:rFonts w:hint="default"/>
        <w:b/>
        <w:color w:val="3333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nsid w:val="462D62DB"/>
    <w:multiLevelType w:val="hybridMultilevel"/>
    <w:tmpl w:val="0C3CA4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8B8503C"/>
    <w:multiLevelType w:val="hybridMultilevel"/>
    <w:tmpl w:val="F07A3E7E"/>
    <w:lvl w:ilvl="0" w:tplc="77DA8C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9E626B5"/>
    <w:multiLevelType w:val="hybridMultilevel"/>
    <w:tmpl w:val="C0C85C6C"/>
    <w:lvl w:ilvl="0" w:tplc="7506D5C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F3D0369"/>
    <w:multiLevelType w:val="hybridMultilevel"/>
    <w:tmpl w:val="478C5D34"/>
    <w:lvl w:ilvl="0" w:tplc="4CAAA10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B28361B"/>
    <w:multiLevelType w:val="hybridMultilevel"/>
    <w:tmpl w:val="F3D03C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48309D3"/>
    <w:multiLevelType w:val="hybridMultilevel"/>
    <w:tmpl w:val="6CE06124"/>
    <w:lvl w:ilvl="0" w:tplc="77DA8C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7D325E1"/>
    <w:multiLevelType w:val="hybridMultilevel"/>
    <w:tmpl w:val="CD7823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A696735"/>
    <w:multiLevelType w:val="hybridMultilevel"/>
    <w:tmpl w:val="1650453E"/>
    <w:lvl w:ilvl="0" w:tplc="6A4443D0">
      <w:start w:val="1"/>
      <w:numFmt w:val="lowerLetter"/>
      <w:lvlText w:val="%1)"/>
      <w:lvlJc w:val="left"/>
      <w:pPr>
        <w:ind w:left="720" w:hanging="360"/>
      </w:pPr>
      <w:rPr>
        <w:rFonts w:hint="default"/>
        <w:i/>
        <w:color w:val="00B05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B6F2B6A"/>
    <w:multiLevelType w:val="hybridMultilevel"/>
    <w:tmpl w:val="F35005D0"/>
    <w:lvl w:ilvl="0" w:tplc="709EF90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C8310A1"/>
    <w:multiLevelType w:val="hybridMultilevel"/>
    <w:tmpl w:val="27F8AE9A"/>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F3D1407"/>
    <w:multiLevelType w:val="hybridMultilevel"/>
    <w:tmpl w:val="8482E5AC"/>
    <w:lvl w:ilvl="0" w:tplc="77DA8C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9"/>
  </w:num>
  <w:num w:numId="4">
    <w:abstractNumId w:val="14"/>
  </w:num>
  <w:num w:numId="5">
    <w:abstractNumId w:val="2"/>
  </w:num>
  <w:num w:numId="6">
    <w:abstractNumId w:val="6"/>
  </w:num>
  <w:num w:numId="7">
    <w:abstractNumId w:val="15"/>
  </w:num>
  <w:num w:numId="8">
    <w:abstractNumId w:val="10"/>
  </w:num>
  <w:num w:numId="9">
    <w:abstractNumId w:val="4"/>
  </w:num>
  <w:num w:numId="10">
    <w:abstractNumId w:val="11"/>
  </w:num>
  <w:num w:numId="11">
    <w:abstractNumId w:val="3"/>
  </w:num>
  <w:num w:numId="12">
    <w:abstractNumId w:val="13"/>
  </w:num>
  <w:num w:numId="13">
    <w:abstractNumId w:val="0"/>
  </w:num>
  <w:num w:numId="14">
    <w:abstractNumId w:val="8"/>
  </w:num>
  <w:num w:numId="15">
    <w:abstractNumId w:val="1"/>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footnotePr>
    <w:footnote w:id="0"/>
    <w:footnote w:id="1"/>
  </w:footnotePr>
  <w:endnotePr>
    <w:endnote w:id="0"/>
    <w:endnote w:id="1"/>
  </w:endnotePr>
  <w:compat/>
  <w:rsids>
    <w:rsidRoot w:val="00393F32"/>
    <w:rsid w:val="00011E48"/>
    <w:rsid w:val="00075D88"/>
    <w:rsid w:val="0008447A"/>
    <w:rsid w:val="000877CC"/>
    <w:rsid w:val="00091E32"/>
    <w:rsid w:val="00094581"/>
    <w:rsid w:val="000B6105"/>
    <w:rsid w:val="00110EDA"/>
    <w:rsid w:val="001152A8"/>
    <w:rsid w:val="00134C28"/>
    <w:rsid w:val="001364DD"/>
    <w:rsid w:val="00177DB7"/>
    <w:rsid w:val="002338A2"/>
    <w:rsid w:val="00241409"/>
    <w:rsid w:val="00245B70"/>
    <w:rsid w:val="00271D0D"/>
    <w:rsid w:val="002A2344"/>
    <w:rsid w:val="002C49BD"/>
    <w:rsid w:val="003241A4"/>
    <w:rsid w:val="0035400C"/>
    <w:rsid w:val="00374909"/>
    <w:rsid w:val="00393F32"/>
    <w:rsid w:val="00422C5B"/>
    <w:rsid w:val="00433073"/>
    <w:rsid w:val="004355D2"/>
    <w:rsid w:val="00462C5D"/>
    <w:rsid w:val="00474B47"/>
    <w:rsid w:val="004A0BD7"/>
    <w:rsid w:val="004A2312"/>
    <w:rsid w:val="004B1C7B"/>
    <w:rsid w:val="004C2A2D"/>
    <w:rsid w:val="004C708A"/>
    <w:rsid w:val="00505415"/>
    <w:rsid w:val="00565EE1"/>
    <w:rsid w:val="005B2411"/>
    <w:rsid w:val="005C51B4"/>
    <w:rsid w:val="00633794"/>
    <w:rsid w:val="006620B2"/>
    <w:rsid w:val="00681E23"/>
    <w:rsid w:val="006D7274"/>
    <w:rsid w:val="006F3ACF"/>
    <w:rsid w:val="00706AD9"/>
    <w:rsid w:val="00711664"/>
    <w:rsid w:val="00752CEF"/>
    <w:rsid w:val="00773D7E"/>
    <w:rsid w:val="007836CB"/>
    <w:rsid w:val="00796692"/>
    <w:rsid w:val="007B7D8C"/>
    <w:rsid w:val="00800262"/>
    <w:rsid w:val="008038EE"/>
    <w:rsid w:val="00812DD6"/>
    <w:rsid w:val="008329D3"/>
    <w:rsid w:val="00844EBC"/>
    <w:rsid w:val="00857863"/>
    <w:rsid w:val="00894D33"/>
    <w:rsid w:val="008A3A82"/>
    <w:rsid w:val="008B3C25"/>
    <w:rsid w:val="008C20BE"/>
    <w:rsid w:val="008E3953"/>
    <w:rsid w:val="008E7A8C"/>
    <w:rsid w:val="00906993"/>
    <w:rsid w:val="00954FFC"/>
    <w:rsid w:val="009758A4"/>
    <w:rsid w:val="009D516C"/>
    <w:rsid w:val="00A32AB1"/>
    <w:rsid w:val="00A41FD4"/>
    <w:rsid w:val="00A421C6"/>
    <w:rsid w:val="00A75A0D"/>
    <w:rsid w:val="00A802D4"/>
    <w:rsid w:val="00A93444"/>
    <w:rsid w:val="00AC0E65"/>
    <w:rsid w:val="00B01B26"/>
    <w:rsid w:val="00B61220"/>
    <w:rsid w:val="00B6140F"/>
    <w:rsid w:val="00B64885"/>
    <w:rsid w:val="00B71DBF"/>
    <w:rsid w:val="00C1299C"/>
    <w:rsid w:val="00C2204B"/>
    <w:rsid w:val="00C33F05"/>
    <w:rsid w:val="00C35368"/>
    <w:rsid w:val="00C562CC"/>
    <w:rsid w:val="00C76613"/>
    <w:rsid w:val="00C853C5"/>
    <w:rsid w:val="00CB35B4"/>
    <w:rsid w:val="00CE5483"/>
    <w:rsid w:val="00CE6B75"/>
    <w:rsid w:val="00D11BC4"/>
    <w:rsid w:val="00D22006"/>
    <w:rsid w:val="00D42D6E"/>
    <w:rsid w:val="00D45A87"/>
    <w:rsid w:val="00D70E94"/>
    <w:rsid w:val="00D874C9"/>
    <w:rsid w:val="00DC7AD0"/>
    <w:rsid w:val="00DF0287"/>
    <w:rsid w:val="00E60706"/>
    <w:rsid w:val="00E6145E"/>
    <w:rsid w:val="00E64986"/>
    <w:rsid w:val="00E73E7A"/>
    <w:rsid w:val="00F51991"/>
    <w:rsid w:val="00F674B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3F32"/>
    <w:pPr>
      <w:spacing w:after="200" w:line="276" w:lineRule="auto"/>
    </w:pPr>
    <w:rPr>
      <w:rFonts w:ascii="Times New Roman" w:hAnsi="Times New Roman"/>
      <w:sz w:val="24"/>
    </w:rPr>
  </w:style>
  <w:style w:type="paragraph" w:styleId="Heading3">
    <w:name w:val="heading 3"/>
    <w:basedOn w:val="Normal"/>
    <w:link w:val="Heading3Char"/>
    <w:uiPriority w:val="9"/>
    <w:qFormat/>
    <w:rsid w:val="00711664"/>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93F32"/>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6140F"/>
    <w:pPr>
      <w:ind w:left="720"/>
      <w:contextualSpacing/>
    </w:pPr>
  </w:style>
  <w:style w:type="character" w:customStyle="1" w:styleId="ListParagraphChar">
    <w:name w:val="List Paragraph Char"/>
    <w:link w:val="ListParagraph"/>
    <w:uiPriority w:val="34"/>
    <w:locked/>
    <w:rsid w:val="002338A2"/>
    <w:rPr>
      <w:rFonts w:ascii="Times New Roman" w:hAnsi="Times New Roman"/>
      <w:sz w:val="24"/>
    </w:rPr>
  </w:style>
  <w:style w:type="character" w:customStyle="1" w:styleId="Heading3Char">
    <w:name w:val="Heading 3 Char"/>
    <w:basedOn w:val="DefaultParagraphFont"/>
    <w:link w:val="Heading3"/>
    <w:uiPriority w:val="9"/>
    <w:rsid w:val="00711664"/>
    <w:rPr>
      <w:rFonts w:ascii="Times New Roman" w:eastAsia="Times New Roman" w:hAnsi="Times New Roman" w:cs="Times New Roman"/>
      <w:b/>
      <w:bCs/>
      <w:sz w:val="27"/>
      <w:szCs w:val="27"/>
    </w:rPr>
  </w:style>
  <w:style w:type="paragraph" w:styleId="Header">
    <w:name w:val="header"/>
    <w:basedOn w:val="Normal"/>
    <w:link w:val="HeaderChar"/>
    <w:uiPriority w:val="99"/>
    <w:unhideWhenUsed/>
    <w:rsid w:val="00565E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565EE1"/>
    <w:rPr>
      <w:rFonts w:ascii="Times New Roman" w:hAnsi="Times New Roman"/>
      <w:sz w:val="24"/>
    </w:rPr>
  </w:style>
  <w:style w:type="paragraph" w:styleId="Footer">
    <w:name w:val="footer"/>
    <w:basedOn w:val="Normal"/>
    <w:link w:val="FooterChar"/>
    <w:uiPriority w:val="99"/>
    <w:unhideWhenUsed/>
    <w:rsid w:val="00565E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65EE1"/>
    <w:rPr>
      <w:rFonts w:ascii="Times New Roman" w:hAnsi="Times New Roman"/>
      <w:sz w:val="24"/>
    </w:rPr>
  </w:style>
  <w:style w:type="paragraph" w:styleId="NoSpacing">
    <w:name w:val="No Spacing"/>
    <w:basedOn w:val="Normal"/>
    <w:link w:val="NoSpacingChar"/>
    <w:uiPriority w:val="1"/>
    <w:qFormat/>
    <w:rsid w:val="00E64986"/>
    <w:pPr>
      <w:spacing w:after="0" w:line="240" w:lineRule="auto"/>
    </w:pPr>
    <w:rPr>
      <w:rFonts w:eastAsia="Calibri" w:cs="Times New Roman"/>
      <w:lang w:bidi="en-US"/>
    </w:rPr>
  </w:style>
  <w:style w:type="character" w:customStyle="1" w:styleId="NoSpacingChar">
    <w:name w:val="No Spacing Char"/>
    <w:link w:val="NoSpacing"/>
    <w:uiPriority w:val="1"/>
    <w:qFormat/>
    <w:rsid w:val="00E64986"/>
    <w:rPr>
      <w:rFonts w:ascii="Times New Roman" w:eastAsia="Calibri" w:hAnsi="Times New Roman" w:cs="Times New Roman"/>
      <w:sz w:val="24"/>
      <w:lang w:bidi="en-US"/>
    </w:rPr>
  </w:style>
</w:styles>
</file>

<file path=word/webSettings.xml><?xml version="1.0" encoding="utf-8"?>
<w:webSettings xmlns:r="http://schemas.openxmlformats.org/officeDocument/2006/relationships" xmlns:w="http://schemas.openxmlformats.org/wordprocessingml/2006/main">
  <w:divs>
    <w:div w:id="2040398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6.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5</TotalTime>
  <Pages>6</Pages>
  <Words>1651</Words>
  <Characters>9413</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1</cp:revision>
  <cp:lastPrinted>2022-07-27T02:46:00Z</cp:lastPrinted>
  <dcterms:created xsi:type="dcterms:W3CDTF">2022-07-28T01:53:00Z</dcterms:created>
  <dcterms:modified xsi:type="dcterms:W3CDTF">2025-11-17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